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0B94" w:rsidRPr="00074B64" w:rsidRDefault="004B0B94" w:rsidP="004B0B94">
      <w:pPr>
        <w:spacing w:before="60" w:line="360" w:lineRule="auto"/>
        <w:jc w:val="center"/>
        <w:rPr>
          <w:b/>
          <w:bCs/>
          <w:color w:val="FF0000"/>
          <w:sz w:val="52"/>
          <w:szCs w:val="52"/>
        </w:rPr>
      </w:pPr>
      <w:r w:rsidRPr="00074B64">
        <w:rPr>
          <w:b/>
          <w:bCs/>
          <w:color w:val="FF0000"/>
          <w:sz w:val="52"/>
          <w:szCs w:val="52"/>
        </w:rPr>
        <w:t>TÍNH CHẤT CỦA KIM LOẠI</w:t>
      </w:r>
    </w:p>
    <w:p w:rsidR="004B0B94" w:rsidRPr="00074B64" w:rsidRDefault="004B0B94" w:rsidP="004B0B94">
      <w:pPr>
        <w:spacing w:before="60" w:line="360" w:lineRule="auto"/>
        <w:jc w:val="center"/>
        <w:rPr>
          <w:b/>
          <w:bCs/>
          <w:color w:val="FF0000"/>
          <w:sz w:val="52"/>
          <w:szCs w:val="52"/>
        </w:rPr>
      </w:pPr>
      <w:r w:rsidRPr="00074B64">
        <w:rPr>
          <w:b/>
          <w:bCs/>
          <w:color w:val="FF0000"/>
          <w:sz w:val="52"/>
          <w:szCs w:val="52"/>
        </w:rPr>
        <w:t>DÃY ĐIỆN HÓA CỦA KIM LOẠI</w:t>
      </w:r>
    </w:p>
    <w:p w:rsidR="004B0B94" w:rsidRPr="00074B64" w:rsidRDefault="004B0B94" w:rsidP="004B0B94">
      <w:pPr>
        <w:spacing w:before="60" w:line="360" w:lineRule="auto"/>
        <w:jc w:val="center"/>
        <w:rPr>
          <w:b/>
          <w:color w:val="0070C0"/>
          <w:sz w:val="32"/>
          <w:szCs w:val="32"/>
        </w:rPr>
      </w:pPr>
      <w:r w:rsidRPr="00074B64">
        <w:rPr>
          <w:b/>
          <w:bCs/>
          <w:color w:val="0070C0"/>
          <w:sz w:val="32"/>
          <w:szCs w:val="32"/>
        </w:rPr>
        <w:t>(32 câu trắc nghiệm)</w:t>
      </w:r>
    </w:p>
    <w:p w:rsidR="00A313D5" w:rsidRPr="00074B64" w:rsidRDefault="00A313D5" w:rsidP="004B0B94">
      <w:pPr>
        <w:spacing w:before="60" w:line="360" w:lineRule="auto"/>
        <w:jc w:val="both"/>
        <w:rPr>
          <w:color w:val="000000"/>
          <w:sz w:val="23"/>
          <w:szCs w:val="23"/>
        </w:rPr>
      </w:pPr>
      <w:r w:rsidRPr="00074B64">
        <w:rPr>
          <w:b/>
          <w:color w:val="FF0000"/>
          <w:szCs w:val="23"/>
        </w:rPr>
        <w:t>Câu 1:</w:t>
      </w:r>
      <w:r w:rsidRPr="00074B64">
        <w:rPr>
          <w:color w:val="000000"/>
          <w:sz w:val="23"/>
          <w:szCs w:val="23"/>
        </w:rPr>
        <w:t xml:space="preserve"> Kết luận nào sau đây là sai ?</w:t>
      </w:r>
    </w:p>
    <w:p w:rsidR="00A313D5" w:rsidRPr="00074B64" w:rsidRDefault="00A313D5" w:rsidP="004B0B94">
      <w:pPr>
        <w:spacing w:line="360" w:lineRule="auto"/>
        <w:ind w:firstLine="283"/>
      </w:pPr>
      <w:r w:rsidRPr="00074B64">
        <w:rPr>
          <w:b/>
          <w:color w:val="3366FF"/>
          <w:szCs w:val="23"/>
        </w:rPr>
        <w:t xml:space="preserve">A. </w:t>
      </w:r>
      <w:r w:rsidRPr="00074B64">
        <w:rPr>
          <w:color w:val="000000"/>
          <w:sz w:val="23"/>
          <w:szCs w:val="23"/>
        </w:rPr>
        <w:t>Kim loại có nhiệt độ nóng chảy thấp nhất là Hg.</w:t>
      </w:r>
    </w:p>
    <w:p w:rsidR="00A313D5" w:rsidRPr="00074B64" w:rsidRDefault="00A313D5" w:rsidP="004B0B94">
      <w:pPr>
        <w:spacing w:line="360" w:lineRule="auto"/>
        <w:ind w:firstLine="283"/>
      </w:pPr>
      <w:r w:rsidRPr="00074B64">
        <w:rPr>
          <w:b/>
          <w:color w:val="3366FF"/>
          <w:szCs w:val="23"/>
        </w:rPr>
        <w:t xml:space="preserve">B. </w:t>
      </w:r>
      <w:r w:rsidRPr="00074B64">
        <w:rPr>
          <w:color w:val="000000"/>
          <w:sz w:val="23"/>
          <w:szCs w:val="23"/>
        </w:rPr>
        <w:t>Kim loại dẻo nhất là natri.</w:t>
      </w:r>
    </w:p>
    <w:p w:rsidR="00A313D5" w:rsidRPr="00074B64" w:rsidRDefault="00A313D5" w:rsidP="004B0B94">
      <w:pPr>
        <w:spacing w:line="360" w:lineRule="auto"/>
        <w:ind w:firstLine="283"/>
      </w:pPr>
      <w:r w:rsidRPr="00074B64">
        <w:rPr>
          <w:b/>
          <w:color w:val="3366FF"/>
          <w:szCs w:val="23"/>
        </w:rPr>
        <w:t xml:space="preserve">C. </w:t>
      </w:r>
      <w:r w:rsidRPr="00074B64">
        <w:rPr>
          <w:color w:val="000000"/>
          <w:sz w:val="23"/>
          <w:szCs w:val="23"/>
        </w:rPr>
        <w:t>Kim loại dẫn điện tốt nhất là bạc</w:t>
      </w:r>
    </w:p>
    <w:p w:rsidR="00A313D5" w:rsidRPr="00074B64" w:rsidRDefault="00A313D5" w:rsidP="004B0B94">
      <w:pPr>
        <w:spacing w:line="360" w:lineRule="auto"/>
        <w:ind w:firstLine="283"/>
      </w:pPr>
      <w:r w:rsidRPr="00074B64">
        <w:rPr>
          <w:b/>
          <w:color w:val="3366FF"/>
          <w:szCs w:val="23"/>
        </w:rPr>
        <w:t xml:space="preserve">D. </w:t>
      </w:r>
      <w:r w:rsidRPr="00074B64">
        <w:rPr>
          <w:color w:val="000000"/>
          <w:sz w:val="23"/>
          <w:szCs w:val="23"/>
        </w:rPr>
        <w:t>Kim loại nhẹ nhất là liti.</w:t>
      </w:r>
    </w:p>
    <w:p w:rsidR="00A313D5" w:rsidRPr="00074B64" w:rsidRDefault="00A313D5" w:rsidP="004B0B94">
      <w:pPr>
        <w:spacing w:before="60" w:line="360" w:lineRule="auto"/>
        <w:jc w:val="both"/>
        <w:rPr>
          <w:color w:val="000000"/>
          <w:sz w:val="23"/>
          <w:szCs w:val="23"/>
        </w:rPr>
      </w:pPr>
      <w:r w:rsidRPr="00074B64">
        <w:rPr>
          <w:b/>
          <w:color w:val="FF0000"/>
          <w:szCs w:val="23"/>
        </w:rPr>
        <w:t>Câu 2:</w:t>
      </w:r>
      <w:r w:rsidRPr="00074B64">
        <w:rPr>
          <w:color w:val="000000"/>
          <w:sz w:val="23"/>
          <w:szCs w:val="23"/>
        </w:rPr>
        <w:t xml:space="preserve"> Phát biểu nào sau đây không đúng ?</w:t>
      </w:r>
    </w:p>
    <w:p w:rsidR="00A313D5" w:rsidRPr="00074B64" w:rsidRDefault="00A313D5" w:rsidP="004B0B94">
      <w:pPr>
        <w:spacing w:line="360" w:lineRule="auto"/>
        <w:ind w:firstLine="283"/>
      </w:pPr>
      <w:r w:rsidRPr="00074B64">
        <w:rPr>
          <w:b/>
          <w:color w:val="3366FF"/>
          <w:szCs w:val="23"/>
        </w:rPr>
        <w:t xml:space="preserve">A. </w:t>
      </w:r>
      <w:r w:rsidRPr="00074B64">
        <w:rPr>
          <w:color w:val="000000"/>
          <w:sz w:val="23"/>
          <w:szCs w:val="23"/>
        </w:rPr>
        <w:t>Kim loại cesi được dùng để làm tế bào quang điện</w:t>
      </w:r>
    </w:p>
    <w:p w:rsidR="00A313D5" w:rsidRPr="00074B64" w:rsidRDefault="00A313D5" w:rsidP="004B0B94">
      <w:pPr>
        <w:spacing w:line="360" w:lineRule="auto"/>
        <w:ind w:firstLine="283"/>
      </w:pPr>
      <w:r w:rsidRPr="00074B64">
        <w:rPr>
          <w:b/>
          <w:color w:val="3366FF"/>
          <w:szCs w:val="23"/>
        </w:rPr>
        <w:t xml:space="preserve">B. </w:t>
      </w:r>
      <w:r w:rsidRPr="00074B64">
        <w:rPr>
          <w:color w:val="000000"/>
          <w:sz w:val="23"/>
          <w:szCs w:val="23"/>
        </w:rPr>
        <w:t>Kim loại crom được dùng để làm dao cát kính.</w:t>
      </w:r>
    </w:p>
    <w:p w:rsidR="00A313D5" w:rsidRPr="00074B64" w:rsidRDefault="00A313D5" w:rsidP="004B0B94">
      <w:pPr>
        <w:spacing w:line="360" w:lineRule="auto"/>
        <w:ind w:firstLine="283"/>
      </w:pPr>
      <w:r w:rsidRPr="00074B64">
        <w:rPr>
          <w:b/>
          <w:color w:val="3366FF"/>
          <w:szCs w:val="23"/>
        </w:rPr>
        <w:t xml:space="preserve">C. </w:t>
      </w:r>
      <w:r w:rsidRPr="00074B64">
        <w:rPr>
          <w:color w:val="000000"/>
          <w:sz w:val="23"/>
          <w:szCs w:val="23"/>
        </w:rPr>
        <w:t>Kim loai bạc dược dùng để làm dây dẫn điện trong gia đình</w:t>
      </w:r>
    </w:p>
    <w:p w:rsidR="00A313D5" w:rsidRPr="00074B64" w:rsidRDefault="00A313D5" w:rsidP="004B0B94">
      <w:pPr>
        <w:spacing w:line="360" w:lineRule="auto"/>
        <w:ind w:firstLine="283"/>
      </w:pPr>
      <w:r w:rsidRPr="00074B64">
        <w:rPr>
          <w:b/>
          <w:color w:val="3366FF"/>
          <w:szCs w:val="23"/>
        </w:rPr>
        <w:t xml:space="preserve">D. </w:t>
      </w:r>
      <w:r w:rsidRPr="00074B64">
        <w:rPr>
          <w:color w:val="000000"/>
          <w:sz w:val="23"/>
          <w:szCs w:val="23"/>
        </w:rPr>
        <w:t>Kim loại chì được dùng để chế tạo điện cực trong acquy.</w:t>
      </w:r>
    </w:p>
    <w:p w:rsidR="00A313D5" w:rsidRPr="00074B64" w:rsidRDefault="00A313D5" w:rsidP="004B0B94">
      <w:pPr>
        <w:spacing w:before="60" w:line="360" w:lineRule="auto"/>
        <w:jc w:val="both"/>
        <w:rPr>
          <w:color w:val="000000"/>
          <w:sz w:val="23"/>
          <w:szCs w:val="23"/>
        </w:rPr>
      </w:pPr>
      <w:r w:rsidRPr="00074B64">
        <w:rPr>
          <w:b/>
          <w:color w:val="FF0000"/>
          <w:szCs w:val="23"/>
        </w:rPr>
        <w:t>Câu 3:</w:t>
      </w:r>
      <w:r w:rsidRPr="00074B64">
        <w:rPr>
          <w:color w:val="000000"/>
          <w:sz w:val="23"/>
          <w:szCs w:val="23"/>
        </w:rPr>
        <w:t xml:space="preserve"> Cho các kim loại sau : Li, Mg, Al, Zn, Fe, Ni. Có bao nhiêu kim loại tác dụng với HCl và Cl</w:t>
      </w:r>
      <w:r w:rsidRPr="00074B64">
        <w:rPr>
          <w:color w:val="000000"/>
          <w:sz w:val="17"/>
          <w:szCs w:val="17"/>
        </w:rPr>
        <w:t>2</w:t>
      </w:r>
      <w:r w:rsidRPr="00074B64">
        <w:rPr>
          <w:color w:val="000000"/>
          <w:sz w:val="23"/>
          <w:szCs w:val="23"/>
        </w:rPr>
        <w:t> thu được cùng một muối ?</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6</w:t>
      </w:r>
      <w:r w:rsidRPr="00074B64">
        <w:tab/>
      </w:r>
      <w:r w:rsidRPr="00074B64">
        <w:rPr>
          <w:b/>
          <w:color w:val="3366FF"/>
          <w:szCs w:val="23"/>
        </w:rPr>
        <w:t xml:space="preserve">B. </w:t>
      </w:r>
      <w:r w:rsidRPr="00074B64">
        <w:rPr>
          <w:color w:val="000000"/>
          <w:sz w:val="23"/>
          <w:szCs w:val="23"/>
        </w:rPr>
        <w:t>3</w:t>
      </w:r>
      <w:r w:rsidRPr="00074B64">
        <w:tab/>
      </w:r>
      <w:r w:rsidRPr="00074B64">
        <w:rPr>
          <w:b/>
          <w:color w:val="3366FF"/>
          <w:szCs w:val="23"/>
        </w:rPr>
        <w:t xml:space="preserve">C. </w:t>
      </w:r>
      <w:r w:rsidRPr="00074B64">
        <w:rPr>
          <w:color w:val="000000"/>
          <w:sz w:val="23"/>
          <w:szCs w:val="23"/>
        </w:rPr>
        <w:t>4</w:t>
      </w:r>
      <w:r w:rsidRPr="00074B64">
        <w:tab/>
      </w:r>
      <w:r w:rsidRPr="00074B64">
        <w:rPr>
          <w:b/>
          <w:color w:val="3366FF"/>
          <w:szCs w:val="23"/>
        </w:rPr>
        <w:t xml:space="preserve">D. </w:t>
      </w:r>
      <w:r w:rsidRPr="00074B64">
        <w:rPr>
          <w:color w:val="000000"/>
          <w:sz w:val="23"/>
          <w:szCs w:val="23"/>
        </w:rPr>
        <w:t>5</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4:</w:t>
      </w:r>
      <w:r w:rsidRPr="00074B64">
        <w:rPr>
          <w:color w:val="000000"/>
          <w:sz w:val="23"/>
          <w:szCs w:val="23"/>
        </w:rPr>
        <w:t xml:space="preserve"> Một học sinh tiến hành thí nghiệm: Nhúng một thanh đồng vào dung dịch AgNO3, sau một lúc nhúng tiếp một thanh sắt vào dung dịch này đến phản ứng hoàn toàn. Sau khi thí nghiệm kết thúc, học sinh đó rút ra các kết luận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 Dung dịch thu được sau phản ứng có màu xanh nhạt.</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I) Khối lượng thanh đồng bị giảm sau phản ứng.</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III) Khối lượng thanh sắt tăng lên sau phản ứng.</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Kết luận không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I).</w:t>
      </w:r>
      <w:r w:rsidRPr="00074B64">
        <w:tab/>
      </w:r>
      <w:r w:rsidRPr="00074B64">
        <w:rPr>
          <w:b/>
          <w:color w:val="3366FF"/>
          <w:szCs w:val="23"/>
        </w:rPr>
        <w:t xml:space="preserve">B. </w:t>
      </w:r>
      <w:r w:rsidRPr="00074B64">
        <w:rPr>
          <w:color w:val="000000"/>
          <w:sz w:val="23"/>
          <w:szCs w:val="23"/>
        </w:rPr>
        <w:t>(II).</w:t>
      </w:r>
      <w:r w:rsidRPr="00074B64">
        <w:tab/>
      </w:r>
      <w:r w:rsidRPr="00074B64">
        <w:rPr>
          <w:b/>
          <w:color w:val="3366FF"/>
          <w:szCs w:val="23"/>
        </w:rPr>
        <w:t xml:space="preserve">C. </w:t>
      </w:r>
      <w:r w:rsidRPr="00074B64">
        <w:rPr>
          <w:color w:val="000000"/>
          <w:sz w:val="23"/>
          <w:szCs w:val="23"/>
        </w:rPr>
        <w:t>(III).</w:t>
      </w:r>
      <w:r w:rsidRPr="00074B64">
        <w:tab/>
      </w:r>
      <w:r w:rsidRPr="00074B64">
        <w:rPr>
          <w:b/>
          <w:color w:val="3366FF"/>
          <w:szCs w:val="23"/>
        </w:rPr>
        <w:t xml:space="preserve">D. </w:t>
      </w:r>
      <w:r w:rsidRPr="00074B64">
        <w:rPr>
          <w:color w:val="000000"/>
          <w:sz w:val="23"/>
          <w:szCs w:val="23"/>
        </w:rPr>
        <w:t>(I) (II) và (III)</w:t>
      </w:r>
    </w:p>
    <w:p w:rsidR="00A313D5" w:rsidRPr="00074B64" w:rsidRDefault="00A313D5" w:rsidP="004B0B94">
      <w:pPr>
        <w:spacing w:before="60" w:line="360" w:lineRule="auto"/>
        <w:jc w:val="both"/>
        <w:rPr>
          <w:color w:val="000000"/>
          <w:sz w:val="23"/>
          <w:szCs w:val="23"/>
        </w:rPr>
      </w:pPr>
      <w:r w:rsidRPr="00074B64">
        <w:rPr>
          <w:b/>
          <w:color w:val="FF0000"/>
          <w:szCs w:val="23"/>
        </w:rPr>
        <w:t>Câu 5:</w:t>
      </w:r>
      <w:r w:rsidRPr="00074B64">
        <w:rPr>
          <w:color w:val="000000"/>
          <w:sz w:val="23"/>
          <w:szCs w:val="23"/>
        </w:rPr>
        <w:t xml:space="preserve"> Hoà tan hoàn toàn a gam hỗn hờp gồm FeO và Fe</w:t>
      </w:r>
      <w:r w:rsidRPr="00074B64">
        <w:rPr>
          <w:color w:val="000000"/>
          <w:sz w:val="17"/>
          <w:szCs w:val="17"/>
        </w:rPr>
        <w:t>2</w:t>
      </w:r>
      <w:r w:rsidRPr="00074B64">
        <w:rPr>
          <w:color w:val="000000"/>
          <w:sz w:val="23"/>
          <w:szCs w:val="23"/>
        </w:rPr>
        <w:t>O</w:t>
      </w:r>
      <w:r w:rsidRPr="00074B64">
        <w:rPr>
          <w:color w:val="000000"/>
          <w:sz w:val="17"/>
          <w:szCs w:val="17"/>
        </w:rPr>
        <w:t>3</w:t>
      </w:r>
      <w:r w:rsidRPr="00074B64">
        <w:rPr>
          <w:color w:val="000000"/>
          <w:sz w:val="23"/>
          <w:szCs w:val="23"/>
        </w:rPr>
        <w:t> (tỉ lệ mol 1:1) vào dung dịch HCl. Thêm tiếp b gam Cu vào dung dịch thu được ở trên thấy Cu tan hoàn toàn. Mối quan hệ giữa a và b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64a &gt;232b.</w:t>
      </w:r>
      <w:r w:rsidRPr="00074B64">
        <w:tab/>
      </w:r>
      <w:r w:rsidRPr="00074B64">
        <w:rPr>
          <w:b/>
          <w:color w:val="3366FF"/>
          <w:szCs w:val="23"/>
        </w:rPr>
        <w:t xml:space="preserve">B. </w:t>
      </w:r>
      <w:r w:rsidRPr="00074B64">
        <w:rPr>
          <w:color w:val="000000"/>
          <w:sz w:val="23"/>
          <w:szCs w:val="23"/>
        </w:rPr>
        <w:t>64a&lt;232b.</w:t>
      </w:r>
      <w:r w:rsidRPr="00074B64">
        <w:tab/>
      </w:r>
      <w:r w:rsidRPr="00074B64">
        <w:rPr>
          <w:b/>
          <w:color w:val="3366FF"/>
          <w:szCs w:val="23"/>
        </w:rPr>
        <w:t xml:space="preserve">C. </w:t>
      </w:r>
      <w:r w:rsidRPr="00074B64">
        <w:rPr>
          <w:color w:val="000000"/>
          <w:sz w:val="23"/>
          <w:szCs w:val="23"/>
        </w:rPr>
        <w:t>64a&gt;116b.</w:t>
      </w:r>
      <w:r w:rsidRPr="00074B64">
        <w:tab/>
      </w:r>
      <w:r w:rsidRPr="00074B64">
        <w:rPr>
          <w:b/>
          <w:color w:val="3366FF"/>
          <w:szCs w:val="23"/>
        </w:rPr>
        <w:t xml:space="preserve">D. </w:t>
      </w:r>
      <w:r w:rsidRPr="00074B64">
        <w:rPr>
          <w:color w:val="000000"/>
          <w:sz w:val="23"/>
          <w:szCs w:val="23"/>
        </w:rPr>
        <w:t>64a&lt; 116b.</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6:</w:t>
      </w:r>
      <w:r w:rsidRPr="00074B64">
        <w:rPr>
          <w:color w:val="000000"/>
          <w:sz w:val="23"/>
          <w:szCs w:val="23"/>
        </w:rPr>
        <w:t xml:space="preserve"> Thêm từ từ dung dịch H2SO4 đến dư vào cốc đựng hỗn hợp bột Zn và Fe, phản ứng là hoàn toàn. Mối quan hệ giữa số mol CuSO</w:t>
      </w:r>
      <w:r w:rsidRPr="00074B64">
        <w:rPr>
          <w:color w:val="000000"/>
          <w:sz w:val="17"/>
          <w:szCs w:val="17"/>
        </w:rPr>
        <w:t>4</w:t>
      </w:r>
      <w:r w:rsidRPr="00074B64">
        <w:rPr>
          <w:color w:val="000000"/>
          <w:sz w:val="23"/>
          <w:szCs w:val="23"/>
        </w:rPr>
        <w:t> thêm vào và khối lượng chất rắn sau phản ứng có thể biểu diễn bằng đồ thị nào dưới đây ?</w:t>
      </w:r>
    </w:p>
    <w:p w:rsidR="00A313D5" w:rsidRPr="00074B64" w:rsidRDefault="00B155F9" w:rsidP="004B0B94">
      <w:pPr>
        <w:spacing w:before="60" w:line="360" w:lineRule="auto"/>
        <w:ind w:firstLine="283"/>
        <w:jc w:val="both"/>
        <w:rPr>
          <w:color w:val="000000"/>
        </w:rPr>
      </w:pPr>
      <w:r>
        <w:rPr>
          <w:noProof/>
          <w:color w:val="000000"/>
        </w:rPr>
        <w:lastRenderedPageBreak/>
        <w:drawing>
          <wp:inline distT="0" distB="0" distL="0" distR="0">
            <wp:extent cx="4333240" cy="2726690"/>
            <wp:effectExtent l="0" t="0" r="0" b="0"/>
            <wp:docPr id="1" name="Picture 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Hóa 12 | Câu hỏi trắc nghiệm Hóa 12"/>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4333240" cy="2726690"/>
                    </a:xfrm>
                    <a:prstGeom prst="rect">
                      <a:avLst/>
                    </a:prstGeom>
                    <a:noFill/>
                    <a:ln>
                      <a:noFill/>
                    </a:ln>
                  </pic:spPr>
                </pic:pic>
              </a:graphicData>
            </a:graphic>
          </wp:inline>
        </w:drawing>
      </w:r>
      <w:r>
        <w:rPr>
          <w:noProof/>
          <w:color w:val="000000"/>
        </w:rPr>
        <w:drawing>
          <wp:inline distT="0" distB="0" distL="0" distR="0">
            <wp:extent cx="4217670" cy="2611120"/>
            <wp:effectExtent l="0" t="0" r="0" b="0"/>
            <wp:docPr id="2" name="Picture 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trắc nghiệm Hóa 12 | Câu hỏi trắc nghiệm Hóa 12"/>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4217670" cy="2611120"/>
                    </a:xfrm>
                    <a:prstGeom prst="rect">
                      <a:avLst/>
                    </a:prstGeom>
                    <a:noFill/>
                    <a:ln>
                      <a:noFill/>
                    </a:ln>
                  </pic:spPr>
                </pic:pic>
              </a:graphicData>
            </a:graphic>
          </wp:inline>
        </w:drawing>
      </w:r>
    </w:p>
    <w:p w:rsidR="00A313D5" w:rsidRPr="00074B64" w:rsidRDefault="00A313D5" w:rsidP="004B0B94">
      <w:pPr>
        <w:spacing w:before="60" w:line="360" w:lineRule="auto"/>
        <w:jc w:val="both"/>
        <w:rPr>
          <w:color w:val="000000"/>
          <w:sz w:val="23"/>
          <w:szCs w:val="23"/>
        </w:rPr>
      </w:pPr>
      <w:r w:rsidRPr="00074B64">
        <w:rPr>
          <w:b/>
          <w:color w:val="FF0000"/>
          <w:szCs w:val="23"/>
        </w:rPr>
        <w:t>Câu 7:</w:t>
      </w:r>
      <w:r w:rsidRPr="00074B64">
        <w:rPr>
          <w:color w:val="000000"/>
          <w:sz w:val="23"/>
          <w:szCs w:val="23"/>
        </w:rPr>
        <w:t xml:space="preserve"> Cho m gam hỗn hợp bột Fe và Cu vào dung dịch AgNO</w:t>
      </w:r>
      <w:r w:rsidRPr="00074B64">
        <w:rPr>
          <w:color w:val="000000"/>
          <w:sz w:val="17"/>
          <w:szCs w:val="17"/>
        </w:rPr>
        <w:t>3</w:t>
      </w:r>
      <w:r w:rsidRPr="00074B64">
        <w:rPr>
          <w:color w:val="000000"/>
          <w:sz w:val="23"/>
          <w:szCs w:val="23"/>
        </w:rPr>
        <w:t> dư. Khuấy kĩ cho đến khi phản ứng hoàn toàn thu được 35,64 gam kim loại. Mặt khác cũng cho m gam hỗn hợp trộn vào dung dịch CuSO</w:t>
      </w:r>
      <w:r w:rsidRPr="00074B64">
        <w:rPr>
          <w:color w:val="000000"/>
          <w:sz w:val="17"/>
          <w:szCs w:val="17"/>
        </w:rPr>
        <w:t>4</w:t>
      </w:r>
      <w:r w:rsidRPr="00074B64">
        <w:rPr>
          <w:color w:val="000000"/>
          <w:sz w:val="23"/>
          <w:szCs w:val="23"/>
        </w:rPr>
        <w:t> dư, khuấy kĩ cho đến khi phản ứng kết thúc, thu được m + 0,72 gam kim loại. Giá trị của m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9,84.</w:t>
      </w:r>
      <w:r w:rsidRPr="00074B64">
        <w:tab/>
      </w:r>
      <w:r w:rsidRPr="00074B64">
        <w:rPr>
          <w:b/>
          <w:color w:val="3366FF"/>
          <w:szCs w:val="23"/>
        </w:rPr>
        <w:t xml:space="preserve">B. </w:t>
      </w:r>
      <w:r w:rsidRPr="00074B64">
        <w:rPr>
          <w:color w:val="000000"/>
          <w:sz w:val="23"/>
          <w:szCs w:val="23"/>
        </w:rPr>
        <w:t>8,34.</w:t>
      </w:r>
      <w:r w:rsidRPr="00074B64">
        <w:tab/>
      </w:r>
      <w:r w:rsidRPr="00074B64">
        <w:rPr>
          <w:b/>
          <w:color w:val="3366FF"/>
          <w:szCs w:val="23"/>
        </w:rPr>
        <w:t xml:space="preserve">C. </w:t>
      </w:r>
      <w:r w:rsidRPr="00074B64">
        <w:rPr>
          <w:color w:val="000000"/>
          <w:sz w:val="23"/>
          <w:szCs w:val="23"/>
        </w:rPr>
        <w:t>5,79.</w:t>
      </w:r>
      <w:r w:rsidRPr="00074B64">
        <w:tab/>
      </w:r>
      <w:r w:rsidRPr="00074B64">
        <w:rPr>
          <w:b/>
          <w:color w:val="3366FF"/>
          <w:szCs w:val="23"/>
        </w:rPr>
        <w:t xml:space="preserve">D. </w:t>
      </w:r>
      <w:r w:rsidRPr="00074B64">
        <w:rPr>
          <w:color w:val="000000"/>
          <w:sz w:val="23"/>
          <w:szCs w:val="23"/>
        </w:rPr>
        <w:t>6,96</w:t>
      </w:r>
    </w:p>
    <w:p w:rsidR="00A313D5" w:rsidRPr="00074B64" w:rsidRDefault="00A313D5" w:rsidP="004B0B94">
      <w:pPr>
        <w:spacing w:before="60" w:line="360" w:lineRule="auto"/>
        <w:jc w:val="both"/>
        <w:rPr>
          <w:color w:val="000000"/>
          <w:sz w:val="23"/>
          <w:szCs w:val="23"/>
        </w:rPr>
      </w:pPr>
      <w:r w:rsidRPr="00074B64">
        <w:rPr>
          <w:b/>
          <w:color w:val="FF0000"/>
          <w:szCs w:val="23"/>
        </w:rPr>
        <w:t>Câu 8:</w:t>
      </w:r>
      <w:r w:rsidRPr="00074B64">
        <w:rPr>
          <w:color w:val="000000"/>
          <w:sz w:val="23"/>
          <w:szCs w:val="23"/>
        </w:rPr>
        <w:t xml:space="preserve"> Cho 2,8 gam bột sắt và 0,81 gam bột nhôm vào 100 ml dung dịch A chứa Cu(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r w:rsidRPr="00074B64">
        <w:rPr>
          <w:color w:val="000000"/>
          <w:sz w:val="23"/>
          <w:szCs w:val="23"/>
        </w:rPr>
        <w:t>. Khuấy kĩ đến khi phản ứng hoàn toàn, thu được chất rắn B gồm 3 kim loại có khối lượng 8,12 gam. Cho B tác dụng với dung dịch HCl dư thu được 0,672 lít H</w:t>
      </w:r>
      <w:r w:rsidRPr="00074B64">
        <w:rPr>
          <w:color w:val="000000"/>
          <w:sz w:val="17"/>
          <w:szCs w:val="17"/>
        </w:rPr>
        <w:t>2</w:t>
      </w:r>
      <w:r w:rsidRPr="00074B64">
        <w:rPr>
          <w:color w:val="000000"/>
          <w:sz w:val="23"/>
          <w:szCs w:val="23"/>
        </w:rPr>
        <w:t> (đktc). Nồng độ mol của Cu(NO3)2 là</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9:</w:t>
      </w:r>
      <w:r w:rsidRPr="00074B64">
        <w:rPr>
          <w:color w:val="000000"/>
          <w:sz w:val="23"/>
          <w:szCs w:val="23"/>
        </w:rPr>
        <w:t xml:space="preserve">  Có các phản ứng như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1. Fe + 2H+ -&gt; Fe</w:t>
      </w:r>
      <w:r w:rsidRPr="00074B64">
        <w:rPr>
          <w:color w:val="000000"/>
          <w:sz w:val="17"/>
          <w:szCs w:val="17"/>
        </w:rPr>
        <w:t>2</w:t>
      </w:r>
      <w:r w:rsidRPr="00074B64">
        <w:rPr>
          <w:color w:val="000000"/>
          <w:sz w:val="23"/>
          <w:szCs w:val="23"/>
        </w:rPr>
        <w:t>+ + H</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2. Fe + Cl</w:t>
      </w:r>
      <w:r w:rsidRPr="00074B64">
        <w:rPr>
          <w:color w:val="000000"/>
          <w:sz w:val="17"/>
          <w:szCs w:val="17"/>
        </w:rPr>
        <w:t>2</w:t>
      </w:r>
      <w:r w:rsidRPr="00074B64">
        <w:rPr>
          <w:color w:val="000000"/>
          <w:sz w:val="23"/>
          <w:szCs w:val="23"/>
        </w:rPr>
        <w:t> -&gt; FeCl</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3. AgNO</w:t>
      </w:r>
      <w:r w:rsidRPr="00074B64">
        <w:rPr>
          <w:color w:val="000000"/>
          <w:sz w:val="17"/>
          <w:szCs w:val="17"/>
        </w:rPr>
        <w:t>3</w:t>
      </w:r>
      <w:r w:rsidRPr="00074B64">
        <w:rPr>
          <w:color w:val="000000"/>
          <w:sz w:val="23"/>
          <w:szCs w:val="23"/>
        </w:rPr>
        <w:t> + 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gt; Fe(NO</w:t>
      </w:r>
      <w:r w:rsidRPr="00074B64">
        <w:rPr>
          <w:color w:val="000000"/>
          <w:sz w:val="17"/>
          <w:szCs w:val="17"/>
        </w:rPr>
        <w:t>3</w:t>
      </w:r>
      <w:r w:rsidRPr="00074B64">
        <w:rPr>
          <w:color w:val="000000"/>
          <w:sz w:val="23"/>
          <w:szCs w:val="23"/>
        </w:rPr>
        <w:t>)</w:t>
      </w:r>
      <w:r w:rsidRPr="00074B64">
        <w:rPr>
          <w:color w:val="000000"/>
          <w:sz w:val="17"/>
          <w:szCs w:val="17"/>
        </w:rPr>
        <w:t>3</w:t>
      </w:r>
      <w:r w:rsidRPr="00074B64">
        <w:rPr>
          <w:color w:val="000000"/>
          <w:sz w:val="23"/>
          <w:szCs w:val="23"/>
        </w:rPr>
        <w:t> + Ag</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4. Ca + FeCl</w:t>
      </w:r>
      <w:r w:rsidRPr="00074B64">
        <w:rPr>
          <w:color w:val="000000"/>
          <w:sz w:val="17"/>
          <w:szCs w:val="17"/>
        </w:rPr>
        <w:t>2</w:t>
      </w:r>
      <w:r w:rsidRPr="00074B64">
        <w:rPr>
          <w:color w:val="000000"/>
          <w:sz w:val="23"/>
          <w:szCs w:val="23"/>
        </w:rPr>
        <w:t> dung dịch -&gt; CaCl</w:t>
      </w:r>
      <w:r w:rsidRPr="00074B64">
        <w:rPr>
          <w:color w:val="000000"/>
          <w:sz w:val="17"/>
          <w:szCs w:val="17"/>
        </w:rPr>
        <w:t>2</w:t>
      </w:r>
      <w:r w:rsidRPr="00074B64">
        <w:rPr>
          <w:color w:val="000000"/>
          <w:sz w:val="23"/>
          <w:szCs w:val="23"/>
        </w:rPr>
        <w:t> + Fe</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lastRenderedPageBreak/>
        <w:t>5. Zn + 2FeCl</w:t>
      </w:r>
      <w:r w:rsidRPr="00074B64">
        <w:rPr>
          <w:color w:val="000000"/>
          <w:sz w:val="17"/>
          <w:szCs w:val="17"/>
        </w:rPr>
        <w:t>3</w:t>
      </w:r>
      <w:r w:rsidRPr="00074B64">
        <w:rPr>
          <w:color w:val="000000"/>
          <w:sz w:val="23"/>
          <w:szCs w:val="23"/>
        </w:rPr>
        <w:t> → ZnCl</w:t>
      </w:r>
      <w:r w:rsidRPr="00074B64">
        <w:rPr>
          <w:color w:val="000000"/>
          <w:sz w:val="17"/>
          <w:szCs w:val="17"/>
        </w:rPr>
        <w:t>2</w:t>
      </w:r>
      <w:r w:rsidRPr="00074B64">
        <w:rPr>
          <w:color w:val="000000"/>
          <w:sz w:val="23"/>
          <w:szCs w:val="23"/>
        </w:rPr>
        <w:t> + 2FeCl</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6. 3Fe dư + 8HNO</w:t>
      </w:r>
      <w:r w:rsidRPr="00074B64">
        <w:rPr>
          <w:color w:val="000000"/>
          <w:sz w:val="17"/>
          <w:szCs w:val="17"/>
        </w:rPr>
        <w:t>3</w:t>
      </w:r>
      <w:r w:rsidRPr="00074B64">
        <w:rPr>
          <w:color w:val="000000"/>
          <w:sz w:val="23"/>
          <w:szCs w:val="23"/>
        </w:rPr>
        <w:t> loãng -&gt;3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 2NO + 4H</w:t>
      </w:r>
      <w:r w:rsidRPr="00074B64">
        <w:rPr>
          <w:color w:val="000000"/>
          <w:sz w:val="17"/>
          <w:szCs w:val="17"/>
        </w:rPr>
        <w:t>2</w:t>
      </w:r>
      <w:r w:rsidRPr="00074B64">
        <w:rPr>
          <w:color w:val="000000"/>
          <w:sz w:val="23"/>
          <w:szCs w:val="23"/>
        </w:rPr>
        <w:t>O</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Trong các phản ứng trên, số phản ứng viết không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1</w:t>
      </w:r>
      <w:r w:rsidRPr="00074B64">
        <w:tab/>
      </w:r>
      <w:r w:rsidRPr="00074B64">
        <w:rPr>
          <w:b/>
          <w:color w:val="3366FF"/>
          <w:szCs w:val="23"/>
        </w:rPr>
        <w:t xml:space="preserve">B. </w:t>
      </w:r>
      <w:r w:rsidRPr="00074B64">
        <w:rPr>
          <w:color w:val="000000"/>
          <w:sz w:val="23"/>
          <w:szCs w:val="23"/>
        </w:rPr>
        <w:t>2.</w:t>
      </w:r>
      <w:r w:rsidRPr="00074B64">
        <w:tab/>
      </w:r>
      <w:r w:rsidRPr="00074B64">
        <w:rPr>
          <w:b/>
          <w:color w:val="3366FF"/>
          <w:szCs w:val="23"/>
        </w:rPr>
        <w:t xml:space="preserve">C. </w:t>
      </w:r>
      <w:r w:rsidRPr="00074B64">
        <w:rPr>
          <w:color w:val="000000"/>
          <w:sz w:val="23"/>
          <w:szCs w:val="23"/>
        </w:rPr>
        <w:t>3.</w:t>
      </w:r>
      <w:r w:rsidRPr="00074B64">
        <w:tab/>
      </w:r>
      <w:r w:rsidRPr="00074B64">
        <w:rPr>
          <w:b/>
          <w:color w:val="3366FF"/>
          <w:szCs w:val="23"/>
        </w:rPr>
        <w:t xml:space="preserve">D. </w:t>
      </w:r>
      <w:r w:rsidRPr="00074B64">
        <w:rPr>
          <w:color w:val="000000"/>
          <w:sz w:val="23"/>
          <w:szCs w:val="23"/>
        </w:rPr>
        <w:t>4.</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0:</w:t>
      </w:r>
      <w:r w:rsidRPr="00074B64">
        <w:rPr>
          <w:color w:val="000000"/>
          <w:sz w:val="23"/>
          <w:szCs w:val="23"/>
        </w:rPr>
        <w:t xml:space="preserve"> Cho các phát biểu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1. Có thể dùng lưu huỳnh để khử độc thủy ngân.</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2. Có thể dùng thùng bằng kẽm để vận chuyển HNO</w:t>
      </w:r>
      <w:r w:rsidRPr="00074B64">
        <w:rPr>
          <w:color w:val="000000"/>
          <w:sz w:val="17"/>
          <w:szCs w:val="17"/>
        </w:rPr>
        <w:t>3</w:t>
      </w:r>
      <w:r w:rsidRPr="00074B64">
        <w:rPr>
          <w:color w:val="000000"/>
          <w:sz w:val="23"/>
          <w:szCs w:val="23"/>
        </w:rPr>
        <w:t> dặc, nguội.</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3. Ngay cả ở nhiệt độ cao, magie không tác dụng với nước.</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4. Bạc để lâu trong không khí có thể bị hoá đen do chuyển thành Ag</w:t>
      </w:r>
      <w:r w:rsidRPr="00074B64">
        <w:rPr>
          <w:color w:val="000000"/>
          <w:sz w:val="17"/>
          <w:szCs w:val="17"/>
        </w:rPr>
        <w:t>2</w:t>
      </w:r>
      <w:r w:rsidRPr="00074B64">
        <w:rPr>
          <w:color w:val="000000"/>
          <w:sz w:val="23"/>
          <w:szCs w:val="23"/>
        </w:rPr>
        <w:t>S.</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Trong các phát biểu trên, số phát biếu đứng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1.</w:t>
      </w:r>
      <w:r w:rsidRPr="00074B64">
        <w:tab/>
      </w:r>
      <w:r w:rsidRPr="00074B64">
        <w:rPr>
          <w:b/>
          <w:color w:val="3366FF"/>
          <w:szCs w:val="23"/>
        </w:rPr>
        <w:t xml:space="preserve">B. </w:t>
      </w:r>
      <w:r w:rsidRPr="00074B64">
        <w:rPr>
          <w:color w:val="000000"/>
          <w:sz w:val="23"/>
          <w:szCs w:val="23"/>
        </w:rPr>
        <w:t>2.</w:t>
      </w:r>
      <w:r w:rsidRPr="00074B64">
        <w:tab/>
      </w:r>
      <w:r w:rsidRPr="00074B64">
        <w:rPr>
          <w:b/>
          <w:color w:val="3366FF"/>
          <w:szCs w:val="23"/>
        </w:rPr>
        <w:t xml:space="preserve">C. </w:t>
      </w:r>
      <w:r w:rsidRPr="00074B64">
        <w:rPr>
          <w:color w:val="000000"/>
          <w:sz w:val="23"/>
          <w:szCs w:val="23"/>
        </w:rPr>
        <w:t>3.</w:t>
      </w:r>
      <w:r w:rsidRPr="00074B64">
        <w:tab/>
      </w:r>
      <w:r w:rsidRPr="00074B64">
        <w:rPr>
          <w:b/>
          <w:color w:val="3366FF"/>
          <w:szCs w:val="23"/>
        </w:rPr>
        <w:t xml:space="preserve">D. </w:t>
      </w:r>
      <w:r w:rsidRPr="00074B64">
        <w:rPr>
          <w:color w:val="000000"/>
          <w:sz w:val="23"/>
          <w:szCs w:val="23"/>
        </w:rPr>
        <w:t>4.</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1:</w:t>
      </w:r>
      <w:r w:rsidRPr="00074B64">
        <w:rPr>
          <w:color w:val="000000"/>
          <w:sz w:val="23"/>
          <w:szCs w:val="23"/>
        </w:rPr>
        <w:t xml:space="preserve"> Cho sơ đồ phản ứng của kim loại M với HNO</w:t>
      </w:r>
      <w:r w:rsidRPr="00074B64">
        <w:rPr>
          <w:color w:val="000000"/>
          <w:sz w:val="17"/>
          <w:szCs w:val="17"/>
        </w:rPr>
        <w:t>3</w:t>
      </w:r>
      <w:r w:rsidRPr="00074B64">
        <w:rPr>
          <w:color w:val="000000"/>
          <w:sz w:val="23"/>
          <w:szCs w:val="23"/>
        </w:rPr>
        <w:t> như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M + HNO</w:t>
      </w:r>
      <w:r w:rsidRPr="00074B64">
        <w:rPr>
          <w:color w:val="000000"/>
          <w:sz w:val="17"/>
          <w:szCs w:val="17"/>
        </w:rPr>
        <w:t>3</w:t>
      </w:r>
      <w:r w:rsidRPr="00074B64">
        <w:rPr>
          <w:color w:val="000000"/>
          <w:sz w:val="23"/>
          <w:szCs w:val="23"/>
        </w:rPr>
        <w:t> → M(NO</w:t>
      </w:r>
      <w:r w:rsidRPr="00074B64">
        <w:rPr>
          <w:color w:val="000000"/>
          <w:sz w:val="17"/>
          <w:szCs w:val="17"/>
        </w:rPr>
        <w:t>3</w:t>
      </w:r>
      <w:r w:rsidRPr="00074B64">
        <w:rPr>
          <w:color w:val="000000"/>
          <w:sz w:val="23"/>
          <w:szCs w:val="23"/>
        </w:rPr>
        <w:t>)</w:t>
      </w:r>
      <w:r w:rsidRPr="00074B64">
        <w:rPr>
          <w:color w:val="000000"/>
          <w:sz w:val="17"/>
          <w:szCs w:val="17"/>
        </w:rPr>
        <w:t>n</w:t>
      </w:r>
      <w:r w:rsidRPr="00074B64">
        <w:rPr>
          <w:color w:val="000000"/>
          <w:sz w:val="23"/>
          <w:szCs w:val="23"/>
        </w:rPr>
        <w:t> + NxOy + H</w:t>
      </w:r>
      <w:r w:rsidRPr="00074B64">
        <w:rPr>
          <w:color w:val="000000"/>
          <w:sz w:val="17"/>
          <w:szCs w:val="17"/>
        </w:rPr>
        <w:t>2</w:t>
      </w:r>
      <w:r w:rsidRPr="00074B64">
        <w:rPr>
          <w:color w:val="000000"/>
          <w:sz w:val="23"/>
          <w:szCs w:val="23"/>
        </w:rPr>
        <w:t>O</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Sau khí cân bằng PTHH, hệ số tối giản của HNO</w:t>
      </w:r>
      <w:r w:rsidRPr="00074B64">
        <w:rPr>
          <w:color w:val="000000"/>
          <w:sz w:val="17"/>
          <w:szCs w:val="17"/>
        </w:rPr>
        <w:t>3</w:t>
      </w:r>
      <w:r w:rsidRPr="00074B64">
        <w:rPr>
          <w:color w:val="000000"/>
          <w:sz w:val="23"/>
          <w:szCs w:val="23"/>
        </w:rPr>
        <w:t>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3x - 2y)n.</w:t>
      </w:r>
      <w:r w:rsidRPr="00074B64">
        <w:tab/>
      </w:r>
      <w:r w:rsidRPr="00074B64">
        <w:rPr>
          <w:b/>
          <w:color w:val="3366FF"/>
          <w:szCs w:val="23"/>
        </w:rPr>
        <w:t xml:space="preserve">B. </w:t>
      </w:r>
      <w:r w:rsidRPr="00074B64">
        <w:rPr>
          <w:color w:val="000000"/>
          <w:sz w:val="23"/>
          <w:szCs w:val="23"/>
        </w:rPr>
        <w:t>(3x - y)n.</w:t>
      </w:r>
      <w:r w:rsidRPr="00074B64">
        <w:tab/>
      </w:r>
      <w:r w:rsidRPr="00074B64">
        <w:rPr>
          <w:b/>
          <w:color w:val="3366FF"/>
          <w:szCs w:val="23"/>
        </w:rPr>
        <w:t xml:space="preserve">C. </w:t>
      </w:r>
      <w:r w:rsidRPr="00074B64">
        <w:rPr>
          <w:color w:val="000000"/>
          <w:sz w:val="23"/>
          <w:szCs w:val="23"/>
        </w:rPr>
        <w:t>(2x - 5y)n.</w:t>
      </w:r>
      <w:r w:rsidRPr="00074B64">
        <w:tab/>
      </w:r>
      <w:r w:rsidRPr="00074B64">
        <w:rPr>
          <w:b/>
          <w:color w:val="3366FF"/>
          <w:szCs w:val="23"/>
        </w:rPr>
        <w:t xml:space="preserve">D. </w:t>
      </w:r>
      <w:r w:rsidRPr="00074B64">
        <w:rPr>
          <w:color w:val="000000"/>
          <w:sz w:val="23"/>
          <w:szCs w:val="23"/>
        </w:rPr>
        <w:t>(6x - 2y)n.</w:t>
      </w:r>
    </w:p>
    <w:p w:rsidR="00A313D5" w:rsidRPr="00074B64" w:rsidRDefault="00A313D5" w:rsidP="004B0B94">
      <w:pPr>
        <w:spacing w:before="60" w:line="360" w:lineRule="auto"/>
        <w:jc w:val="both"/>
        <w:rPr>
          <w:color w:val="000000"/>
          <w:sz w:val="23"/>
          <w:szCs w:val="23"/>
        </w:rPr>
      </w:pPr>
      <w:r w:rsidRPr="00074B64">
        <w:rPr>
          <w:b/>
          <w:color w:val="FF0000"/>
          <w:szCs w:val="23"/>
        </w:rPr>
        <w:t>Câu 12:</w:t>
      </w:r>
      <w:r w:rsidRPr="00074B64">
        <w:rPr>
          <w:color w:val="000000"/>
          <w:sz w:val="23"/>
          <w:szCs w:val="23"/>
        </w:rPr>
        <w:t xml:space="preserve"> Các hỗn hợp chất nào sau đây không cùng tồn tại trong cùng một dung dịch ?</w:t>
      </w:r>
    </w:p>
    <w:p w:rsidR="00A313D5" w:rsidRPr="00074B64" w:rsidRDefault="00A313D5" w:rsidP="004B0B94">
      <w:pPr>
        <w:tabs>
          <w:tab w:val="left" w:pos="5136"/>
        </w:tabs>
        <w:spacing w:line="360" w:lineRule="auto"/>
        <w:ind w:firstLine="283"/>
      </w:pPr>
      <w:r w:rsidRPr="00074B64">
        <w:rPr>
          <w:b/>
          <w:color w:val="3366FF"/>
          <w:szCs w:val="23"/>
        </w:rPr>
        <w:t xml:space="preserve">A. </w:t>
      </w:r>
      <w:r w:rsidRPr="00074B64">
        <w:rPr>
          <w:color w:val="000000"/>
          <w:sz w:val="23"/>
          <w:szCs w:val="23"/>
        </w:rPr>
        <w:t>Ni(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r w:rsidRPr="00074B64">
        <w:tab/>
      </w:r>
      <w:r w:rsidRPr="00074B64">
        <w:rPr>
          <w:b/>
          <w:color w:val="3366FF"/>
          <w:szCs w:val="23"/>
        </w:rPr>
        <w:t xml:space="preserve">B. </w:t>
      </w:r>
      <w:r w:rsidRPr="00074B64">
        <w:rPr>
          <w:color w:val="000000"/>
          <w:sz w:val="23"/>
          <w:szCs w:val="23"/>
        </w:rPr>
        <w:t>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AgNO</w:t>
      </w:r>
      <w:r w:rsidRPr="00074B64">
        <w:rPr>
          <w:color w:val="000000"/>
          <w:sz w:val="17"/>
          <w:szCs w:val="17"/>
        </w:rPr>
        <w:t>3</w:t>
      </w:r>
    </w:p>
    <w:p w:rsidR="00A313D5" w:rsidRPr="00074B64" w:rsidRDefault="00A313D5" w:rsidP="004B0B94">
      <w:pPr>
        <w:tabs>
          <w:tab w:val="left" w:pos="5136"/>
        </w:tabs>
        <w:spacing w:line="360" w:lineRule="auto"/>
        <w:ind w:firstLine="283"/>
      </w:pPr>
      <w:r w:rsidRPr="00074B64">
        <w:rPr>
          <w:b/>
          <w:color w:val="3366FF"/>
          <w:szCs w:val="23"/>
        </w:rPr>
        <w:t xml:space="preserve">C. </w:t>
      </w:r>
      <w:r w:rsidRPr="00074B64">
        <w:rPr>
          <w:color w:val="000000"/>
          <w:sz w:val="23"/>
          <w:szCs w:val="23"/>
        </w:rPr>
        <w:t>Fe(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Cu(NO</w:t>
      </w:r>
      <w:r w:rsidRPr="00074B64">
        <w:rPr>
          <w:color w:val="000000"/>
          <w:sz w:val="17"/>
          <w:szCs w:val="17"/>
        </w:rPr>
        <w:t>3</w:t>
      </w:r>
      <w:r w:rsidRPr="00074B64">
        <w:rPr>
          <w:color w:val="000000"/>
          <w:sz w:val="23"/>
          <w:szCs w:val="23"/>
        </w:rPr>
        <w:t>)</w:t>
      </w:r>
      <w:r w:rsidRPr="00074B64">
        <w:rPr>
          <w:color w:val="000000"/>
          <w:sz w:val="17"/>
          <w:szCs w:val="17"/>
        </w:rPr>
        <w:t>2</w:t>
      </w:r>
      <w:r w:rsidRPr="00074B64">
        <w:tab/>
      </w:r>
      <w:r w:rsidRPr="00074B64">
        <w:rPr>
          <w:b/>
          <w:color w:val="3366FF"/>
          <w:szCs w:val="23"/>
        </w:rPr>
        <w:t xml:space="preserve">D. </w:t>
      </w:r>
      <w:r w:rsidRPr="00074B64">
        <w:rPr>
          <w:color w:val="000000"/>
          <w:sz w:val="23"/>
          <w:szCs w:val="23"/>
        </w:rPr>
        <w:t>Hg(NO</w:t>
      </w:r>
      <w:r w:rsidRPr="00074B64">
        <w:rPr>
          <w:color w:val="000000"/>
          <w:sz w:val="17"/>
          <w:szCs w:val="17"/>
        </w:rPr>
        <w:t>3</w:t>
      </w:r>
      <w:r w:rsidRPr="00074B64">
        <w:rPr>
          <w:color w:val="000000"/>
          <w:sz w:val="23"/>
          <w:szCs w:val="23"/>
        </w:rPr>
        <w:t>)</w:t>
      </w:r>
      <w:r w:rsidRPr="00074B64">
        <w:rPr>
          <w:color w:val="000000"/>
          <w:sz w:val="17"/>
          <w:szCs w:val="17"/>
        </w:rPr>
        <w:t>2</w:t>
      </w:r>
      <w:r w:rsidRPr="00074B64">
        <w:rPr>
          <w:color w:val="000000"/>
          <w:sz w:val="23"/>
          <w:szCs w:val="23"/>
        </w:rPr>
        <w:t> và Cu(NO</w:t>
      </w:r>
      <w:r w:rsidRPr="00074B64">
        <w:rPr>
          <w:color w:val="000000"/>
          <w:sz w:val="17"/>
          <w:szCs w:val="17"/>
        </w:rPr>
        <w:t>3</w:t>
      </w:r>
      <w:r w:rsidRPr="00074B64">
        <w:rPr>
          <w:color w:val="000000"/>
          <w:sz w:val="23"/>
          <w:szCs w:val="23"/>
        </w:rPr>
        <w:t>)</w:t>
      </w:r>
      <w:r w:rsidRPr="00074B64">
        <w:rPr>
          <w:color w:val="000000"/>
          <w:sz w:val="17"/>
          <w:szCs w:val="17"/>
        </w:rPr>
        <w:t>2</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3:</w:t>
      </w:r>
      <w:r w:rsidRPr="00074B64">
        <w:rPr>
          <w:color w:val="000000"/>
          <w:sz w:val="23"/>
          <w:szCs w:val="23"/>
        </w:rPr>
        <w:t xml:space="preserve"> Cho các phản ứng sau :</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a) Cu2</w:t>
      </w:r>
      <w:r w:rsidRPr="00074B64">
        <w:rPr>
          <w:color w:val="000000"/>
          <w:sz w:val="17"/>
          <w:szCs w:val="17"/>
        </w:rPr>
        <w:t>+</w:t>
      </w:r>
      <w:r w:rsidRPr="00074B64">
        <w:rPr>
          <w:color w:val="000000"/>
          <w:sz w:val="23"/>
          <w:szCs w:val="23"/>
        </w:rPr>
        <w:t> + Fe -&gt; Cu + Fe</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b) Cu + 2Fe</w:t>
      </w:r>
      <w:r w:rsidRPr="00074B64">
        <w:rPr>
          <w:color w:val="000000"/>
          <w:sz w:val="17"/>
          <w:szCs w:val="17"/>
        </w:rPr>
        <w:t>3+</w:t>
      </w:r>
      <w:r w:rsidRPr="00074B64">
        <w:rPr>
          <w:color w:val="000000"/>
          <w:sz w:val="23"/>
          <w:szCs w:val="23"/>
        </w:rPr>
        <w:t> -&gt; Cu</w:t>
      </w:r>
      <w:r w:rsidRPr="00074B64">
        <w:rPr>
          <w:color w:val="000000"/>
          <w:sz w:val="17"/>
          <w:szCs w:val="17"/>
        </w:rPr>
        <w:t>2+</w:t>
      </w:r>
      <w:r w:rsidRPr="00074B64">
        <w:rPr>
          <w:color w:val="000000"/>
          <w:sz w:val="23"/>
          <w:szCs w:val="23"/>
        </w:rPr>
        <w:t> + 2Fe</w:t>
      </w:r>
      <w:r w:rsidRPr="00074B64">
        <w:rPr>
          <w:color w:val="000000"/>
          <w:sz w:val="17"/>
          <w:szCs w:val="17"/>
        </w:rPr>
        <w:t>2+</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c) Fe</w:t>
      </w:r>
      <w:r w:rsidRPr="00074B64">
        <w:rPr>
          <w:color w:val="000000"/>
          <w:sz w:val="17"/>
          <w:szCs w:val="17"/>
        </w:rPr>
        <w:t>2+</w:t>
      </w:r>
      <w:r w:rsidRPr="00074B64">
        <w:rPr>
          <w:color w:val="000000"/>
          <w:sz w:val="23"/>
          <w:szCs w:val="23"/>
        </w:rPr>
        <w:t> + Mg -&gt; Fe + Mg</w:t>
      </w:r>
      <w:r w:rsidRPr="00074B64">
        <w:rPr>
          <w:color w:val="000000"/>
          <w:sz w:val="17"/>
          <w:szCs w:val="17"/>
        </w:rPr>
        <w:t>2+</w:t>
      </w:r>
    </w:p>
    <w:p w:rsidR="00A313D5" w:rsidRPr="00074B64" w:rsidRDefault="00A313D5" w:rsidP="004B0B94">
      <w:pPr>
        <w:spacing w:before="60" w:line="360" w:lineRule="auto"/>
        <w:ind w:firstLine="283"/>
        <w:jc w:val="both"/>
        <w:rPr>
          <w:color w:val="000000"/>
          <w:sz w:val="23"/>
          <w:szCs w:val="23"/>
        </w:rPr>
      </w:pPr>
      <w:r w:rsidRPr="00074B64">
        <w:rPr>
          <w:color w:val="000000"/>
          <w:sz w:val="23"/>
          <w:szCs w:val="23"/>
        </w:rPr>
        <w:t>Nhận xét nào dưới đây là đúng ?</w:t>
      </w:r>
    </w:p>
    <w:p w:rsidR="00A313D5" w:rsidRPr="00074B64" w:rsidRDefault="00A313D5" w:rsidP="004B0B94">
      <w:pPr>
        <w:tabs>
          <w:tab w:val="left" w:pos="5136"/>
        </w:tabs>
        <w:spacing w:line="360" w:lineRule="auto"/>
        <w:ind w:firstLine="283"/>
      </w:pPr>
      <w:r w:rsidRPr="00074B64">
        <w:rPr>
          <w:b/>
          <w:color w:val="3366FF"/>
          <w:szCs w:val="23"/>
        </w:rPr>
        <w:t xml:space="preserve">A. </w:t>
      </w:r>
      <w:r w:rsidRPr="00074B64">
        <w:rPr>
          <w:color w:val="000000"/>
          <w:sz w:val="23"/>
          <w:szCs w:val="23"/>
        </w:rPr>
        <w:t>Tính khử : Mg &gt; Fe &gt; Fe</w:t>
      </w:r>
      <w:r w:rsidRPr="00074B64">
        <w:rPr>
          <w:color w:val="000000"/>
          <w:sz w:val="17"/>
          <w:szCs w:val="17"/>
        </w:rPr>
        <w:t>2+</w:t>
      </w:r>
      <w:r w:rsidRPr="00074B64">
        <w:rPr>
          <w:color w:val="000000"/>
          <w:sz w:val="23"/>
          <w:szCs w:val="23"/>
        </w:rPr>
        <w:t> &gt; Cu.</w:t>
      </w:r>
      <w:r w:rsidRPr="00074B64">
        <w:tab/>
      </w:r>
      <w:r w:rsidRPr="00074B64">
        <w:rPr>
          <w:b/>
          <w:color w:val="3366FF"/>
          <w:szCs w:val="23"/>
        </w:rPr>
        <w:t xml:space="preserve">B. </w:t>
      </w:r>
      <w:r w:rsidRPr="00074B64">
        <w:rPr>
          <w:color w:val="000000"/>
          <w:sz w:val="23"/>
          <w:szCs w:val="23"/>
        </w:rPr>
        <w:t>Tính khử: Mg &gt; Fe</w:t>
      </w:r>
      <w:r w:rsidRPr="00074B64">
        <w:rPr>
          <w:color w:val="000000"/>
          <w:sz w:val="17"/>
          <w:szCs w:val="17"/>
        </w:rPr>
        <w:t>2+</w:t>
      </w:r>
      <w:r w:rsidRPr="00074B64">
        <w:rPr>
          <w:color w:val="000000"/>
          <w:sz w:val="23"/>
          <w:szCs w:val="23"/>
        </w:rPr>
        <w:t> &gt; Cu &gt; Fe.</w:t>
      </w:r>
    </w:p>
    <w:p w:rsidR="00A313D5" w:rsidRPr="00074B64" w:rsidRDefault="00A313D5" w:rsidP="004B0B94">
      <w:pPr>
        <w:tabs>
          <w:tab w:val="left" w:pos="5136"/>
        </w:tabs>
        <w:spacing w:line="360" w:lineRule="auto"/>
        <w:ind w:firstLine="283"/>
      </w:pPr>
      <w:r w:rsidRPr="00074B64">
        <w:rPr>
          <w:b/>
          <w:color w:val="3366FF"/>
          <w:szCs w:val="23"/>
        </w:rPr>
        <w:t xml:space="preserve">C. </w:t>
      </w:r>
      <w:r w:rsidRPr="00074B64">
        <w:rPr>
          <w:color w:val="000000"/>
          <w:sz w:val="23"/>
          <w:szCs w:val="23"/>
        </w:rPr>
        <w:t>Tính oxi hoá: Cu</w:t>
      </w:r>
      <w:r w:rsidRPr="00074B64">
        <w:rPr>
          <w:color w:val="000000"/>
          <w:sz w:val="17"/>
          <w:szCs w:val="17"/>
        </w:rPr>
        <w:t>2+</w:t>
      </w:r>
      <w:r w:rsidRPr="00074B64">
        <w:rPr>
          <w:color w:val="000000"/>
          <w:sz w:val="23"/>
          <w:szCs w:val="23"/>
        </w:rPr>
        <w:t> &gt;Fe</w:t>
      </w:r>
      <w:r w:rsidRPr="00074B64">
        <w:rPr>
          <w:color w:val="000000"/>
          <w:sz w:val="17"/>
          <w:szCs w:val="17"/>
        </w:rPr>
        <w:t>3+</w:t>
      </w:r>
      <w:r w:rsidRPr="00074B64">
        <w:rPr>
          <w:color w:val="000000"/>
          <w:sz w:val="23"/>
          <w:szCs w:val="23"/>
        </w:rPr>
        <w:t> &gt; Fe</w:t>
      </w:r>
      <w:r w:rsidRPr="00074B64">
        <w:rPr>
          <w:color w:val="000000"/>
          <w:sz w:val="17"/>
          <w:szCs w:val="17"/>
        </w:rPr>
        <w:t>2+</w:t>
      </w:r>
      <w:r w:rsidRPr="00074B64">
        <w:rPr>
          <w:color w:val="000000"/>
          <w:sz w:val="23"/>
          <w:szCs w:val="23"/>
        </w:rPr>
        <w:t> &gt; Mg</w:t>
      </w:r>
      <w:r w:rsidRPr="00074B64">
        <w:rPr>
          <w:color w:val="000000"/>
          <w:sz w:val="17"/>
          <w:szCs w:val="17"/>
        </w:rPr>
        <w:t>2+</w:t>
      </w:r>
      <w:r w:rsidRPr="00074B64">
        <w:tab/>
      </w:r>
      <w:r w:rsidRPr="00074B64">
        <w:rPr>
          <w:b/>
          <w:color w:val="3366FF"/>
          <w:szCs w:val="23"/>
        </w:rPr>
        <w:t xml:space="preserve">D. </w:t>
      </w:r>
      <w:r w:rsidRPr="00074B64">
        <w:rPr>
          <w:color w:val="000000"/>
          <w:sz w:val="23"/>
          <w:szCs w:val="23"/>
        </w:rPr>
        <w:t>Tính oxi hoá : Fe</w:t>
      </w:r>
      <w:r w:rsidRPr="00074B64">
        <w:rPr>
          <w:color w:val="000000"/>
          <w:sz w:val="17"/>
          <w:szCs w:val="17"/>
        </w:rPr>
        <w:t>3+</w:t>
      </w:r>
      <w:r w:rsidRPr="00074B64">
        <w:rPr>
          <w:color w:val="000000"/>
          <w:sz w:val="23"/>
          <w:szCs w:val="23"/>
        </w:rPr>
        <w:t> &gt; Cu</w:t>
      </w:r>
      <w:r w:rsidRPr="00074B64">
        <w:rPr>
          <w:color w:val="000000"/>
          <w:sz w:val="17"/>
          <w:szCs w:val="17"/>
        </w:rPr>
        <w:t>2+</w:t>
      </w:r>
      <w:r w:rsidRPr="00074B64">
        <w:rPr>
          <w:color w:val="000000"/>
          <w:sz w:val="23"/>
          <w:szCs w:val="23"/>
        </w:rPr>
        <w:t> &gt; Fe</w:t>
      </w:r>
      <w:r w:rsidRPr="00074B64">
        <w:rPr>
          <w:color w:val="000000"/>
          <w:sz w:val="17"/>
          <w:szCs w:val="17"/>
        </w:rPr>
        <w:t>2+</w:t>
      </w:r>
      <w:r w:rsidRPr="00074B64">
        <w:rPr>
          <w:color w:val="000000"/>
          <w:sz w:val="23"/>
          <w:szCs w:val="23"/>
        </w:rPr>
        <w:t>&gt; Mg</w:t>
      </w:r>
      <w:r w:rsidRPr="00074B64">
        <w:rPr>
          <w:color w:val="000000"/>
          <w:sz w:val="17"/>
          <w:szCs w:val="17"/>
        </w:rPr>
        <w:t>2+</w:t>
      </w:r>
    </w:p>
    <w:p w:rsidR="00A313D5" w:rsidRPr="00074B64" w:rsidRDefault="00A313D5" w:rsidP="004B0B94">
      <w:pPr>
        <w:shd w:val="clear" w:color="auto" w:fill="FFFFFF"/>
        <w:spacing w:after="240" w:line="360" w:lineRule="auto"/>
        <w:ind w:right="48"/>
        <w:jc w:val="both"/>
        <w:rPr>
          <w:color w:val="000000"/>
          <w:sz w:val="23"/>
          <w:szCs w:val="23"/>
        </w:rPr>
      </w:pPr>
      <w:r w:rsidRPr="00074B64">
        <w:rPr>
          <w:b/>
          <w:color w:val="FF0000"/>
          <w:szCs w:val="23"/>
        </w:rPr>
        <w:t>Câu 14:</w:t>
      </w:r>
      <w:r w:rsidRPr="00074B64">
        <w:rPr>
          <w:color w:val="000000"/>
          <w:sz w:val="23"/>
          <w:szCs w:val="23"/>
        </w:rPr>
        <w:t xml:space="preserve"> Cho 7,22 gam hỗn hợp X gồm sắt và một kim loại M có hoá trị không đổi.</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Chia X thành 2 phần bằng nhau:</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lastRenderedPageBreak/>
        <w:t>Phần (1) : tác dụng với dung dịch HCl dư tạo ra 2,128 lít khí (đktc)</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Phần (2) : tác dụng với dung dịch HNO</w:t>
      </w:r>
      <w:r w:rsidRPr="00074B64">
        <w:rPr>
          <w:color w:val="000000"/>
          <w:sz w:val="17"/>
          <w:szCs w:val="17"/>
        </w:rPr>
        <w:t>3</w:t>
      </w:r>
      <w:r w:rsidRPr="00074B64">
        <w:rPr>
          <w:color w:val="000000"/>
          <w:sz w:val="23"/>
          <w:szCs w:val="23"/>
        </w:rPr>
        <w:t> dư tạo ra 1,792 lít (đktc) NO (sản phẩm khử duy nhất của N</w:t>
      </w:r>
      <w:r w:rsidRPr="00074B64">
        <w:rPr>
          <w:color w:val="000000"/>
          <w:sz w:val="17"/>
          <w:szCs w:val="17"/>
        </w:rPr>
        <w:t>+5</w:t>
      </w:r>
      <w:r w:rsidRPr="00074B64">
        <w:rPr>
          <w:color w:val="000000"/>
          <w:sz w:val="23"/>
          <w:szCs w:val="23"/>
        </w:rPr>
        <w:t>).</w:t>
      </w:r>
    </w:p>
    <w:p w:rsidR="00A313D5" w:rsidRPr="00074B64" w:rsidRDefault="00A313D5" w:rsidP="004B0B94">
      <w:pPr>
        <w:shd w:val="clear" w:color="auto" w:fill="FFFFFF"/>
        <w:spacing w:after="240" w:line="360" w:lineRule="auto"/>
        <w:ind w:right="48" w:firstLine="283"/>
        <w:jc w:val="both"/>
        <w:rPr>
          <w:color w:val="000000"/>
          <w:sz w:val="23"/>
          <w:szCs w:val="23"/>
        </w:rPr>
      </w:pPr>
      <w:r w:rsidRPr="00074B64">
        <w:rPr>
          <w:color w:val="000000"/>
          <w:sz w:val="23"/>
          <w:szCs w:val="23"/>
        </w:rPr>
        <w:t>Phần trăm khối lượng của M trong X là</w:t>
      </w:r>
    </w:p>
    <w:p w:rsidR="00A313D5" w:rsidRPr="00074B64" w:rsidRDefault="004B0B94" w:rsidP="004B0B94">
      <w:pPr>
        <w:spacing w:before="60" w:line="360" w:lineRule="auto"/>
        <w:ind w:firstLine="283"/>
        <w:jc w:val="both"/>
        <w:rPr>
          <w:color w:val="000000"/>
          <w:sz w:val="23"/>
          <w:szCs w:val="23"/>
        </w:rPr>
      </w:pPr>
      <w:r w:rsidRPr="00074B64">
        <w:rPr>
          <w:b/>
          <w:color w:val="3366FF"/>
          <w:szCs w:val="23"/>
        </w:rPr>
        <w:t>A.</w:t>
      </w:r>
      <w:r w:rsidR="00A313D5" w:rsidRPr="00074B64">
        <w:rPr>
          <w:color w:val="000000"/>
          <w:sz w:val="23"/>
          <w:szCs w:val="23"/>
        </w:rPr>
        <w:t xml:space="preserve"> 22,44%.    </w:t>
      </w:r>
      <w:r w:rsidRPr="00074B64">
        <w:rPr>
          <w:b/>
          <w:color w:val="3366FF"/>
          <w:szCs w:val="23"/>
        </w:rPr>
        <w:t>B</w:t>
      </w:r>
      <w:r w:rsidRPr="00074B64">
        <w:rPr>
          <w:b/>
          <w:color w:val="3366FF"/>
          <w:szCs w:val="23"/>
        </w:rPr>
        <w:t>.</w:t>
      </w:r>
      <w:r w:rsidR="00A313D5" w:rsidRPr="00074B64">
        <w:rPr>
          <w:color w:val="000000"/>
          <w:sz w:val="23"/>
          <w:szCs w:val="23"/>
        </w:rPr>
        <w:t xml:space="preserve"> 55,33%.    </w:t>
      </w:r>
      <w:r w:rsidRPr="00074B64">
        <w:rPr>
          <w:b/>
          <w:color w:val="3366FF"/>
          <w:szCs w:val="23"/>
        </w:rPr>
        <w:t>C</w:t>
      </w:r>
      <w:r w:rsidRPr="00074B64">
        <w:rPr>
          <w:b/>
          <w:color w:val="3366FF"/>
          <w:szCs w:val="23"/>
        </w:rPr>
        <w:t>.</w:t>
      </w:r>
      <w:r w:rsidR="00A313D5" w:rsidRPr="00074B64">
        <w:rPr>
          <w:color w:val="000000"/>
          <w:sz w:val="23"/>
          <w:szCs w:val="23"/>
        </w:rPr>
        <w:t>24,47%.    </w:t>
      </w:r>
      <w:r w:rsidRPr="00074B64">
        <w:rPr>
          <w:b/>
          <w:color w:val="3366FF"/>
          <w:szCs w:val="23"/>
        </w:rPr>
        <w:t>D</w:t>
      </w:r>
      <w:r w:rsidRPr="00074B64">
        <w:rPr>
          <w:b/>
          <w:color w:val="3366FF"/>
          <w:szCs w:val="23"/>
        </w:rPr>
        <w:t>.</w:t>
      </w:r>
      <w:r w:rsidR="00A313D5" w:rsidRPr="00074B64">
        <w:rPr>
          <w:color w:val="000000"/>
          <w:sz w:val="23"/>
          <w:szCs w:val="23"/>
        </w:rPr>
        <w:t>11,17%.</w:t>
      </w:r>
    </w:p>
    <w:p w:rsidR="00A313D5" w:rsidRPr="00074B64" w:rsidRDefault="00A313D5" w:rsidP="004B0B94">
      <w:pPr>
        <w:spacing w:before="60" w:line="360" w:lineRule="auto"/>
        <w:jc w:val="both"/>
        <w:rPr>
          <w:color w:val="000000"/>
          <w:sz w:val="23"/>
          <w:szCs w:val="23"/>
        </w:rPr>
      </w:pPr>
      <w:r w:rsidRPr="00074B64">
        <w:rPr>
          <w:b/>
          <w:color w:val="FF0000"/>
          <w:szCs w:val="23"/>
        </w:rPr>
        <w:t>Câu 15:</w:t>
      </w:r>
      <w:r w:rsidRPr="00074B64">
        <w:rPr>
          <w:color w:val="000000"/>
          <w:sz w:val="23"/>
          <w:szCs w:val="23"/>
        </w:rPr>
        <w:t xml:space="preserve"> Cho 10 gam hỗn hợp X gồm Zn, Fe và Mg vào duns dịch HCl dư thu đưov dung dịch Y. Thêm tiếp KNO</w:t>
      </w:r>
      <w:r w:rsidRPr="00074B64">
        <w:rPr>
          <w:color w:val="000000"/>
          <w:sz w:val="17"/>
          <w:szCs w:val="17"/>
        </w:rPr>
        <w:t>3</w:t>
      </w:r>
      <w:r w:rsidRPr="00074B64">
        <w:rPr>
          <w:color w:val="000000"/>
          <w:sz w:val="23"/>
          <w:szCs w:val="23"/>
        </w:rPr>
        <w:t> dư vào dung dịch Y thì thu được 0,672 lit khi NO duy nhất (đktc). Phần trăm khối lượng sắt có trong hỗn hợp X là</w:t>
      </w:r>
    </w:p>
    <w:p w:rsidR="00A313D5" w:rsidRPr="00074B64" w:rsidRDefault="00A313D5" w:rsidP="004B0B94">
      <w:pPr>
        <w:tabs>
          <w:tab w:val="left" w:pos="2708"/>
          <w:tab w:val="left" w:pos="5138"/>
          <w:tab w:val="left" w:pos="7569"/>
        </w:tabs>
        <w:spacing w:line="360" w:lineRule="auto"/>
        <w:ind w:firstLine="283"/>
      </w:pPr>
      <w:r w:rsidRPr="00074B64">
        <w:rPr>
          <w:b/>
          <w:color w:val="3366FF"/>
          <w:szCs w:val="23"/>
        </w:rPr>
        <w:t xml:space="preserve">A. </w:t>
      </w:r>
      <w:r w:rsidRPr="00074B64">
        <w:rPr>
          <w:color w:val="000000"/>
          <w:sz w:val="23"/>
          <w:szCs w:val="23"/>
        </w:rPr>
        <w:t>5,6%.</w:t>
      </w:r>
      <w:r w:rsidRPr="00074B64">
        <w:tab/>
      </w:r>
      <w:r w:rsidRPr="00074B64">
        <w:rPr>
          <w:b/>
          <w:color w:val="3366FF"/>
          <w:szCs w:val="23"/>
        </w:rPr>
        <w:t xml:space="preserve">B. </w:t>
      </w:r>
      <w:r w:rsidRPr="00074B64">
        <w:rPr>
          <w:color w:val="000000"/>
          <w:sz w:val="23"/>
          <w:szCs w:val="23"/>
        </w:rPr>
        <w:t>16,8%.</w:t>
      </w:r>
      <w:r w:rsidRPr="00074B64">
        <w:tab/>
      </w:r>
      <w:r w:rsidRPr="00074B64">
        <w:rPr>
          <w:b/>
          <w:color w:val="3366FF"/>
          <w:szCs w:val="23"/>
        </w:rPr>
        <w:t xml:space="preserve">C. </w:t>
      </w:r>
      <w:r w:rsidRPr="00074B64">
        <w:rPr>
          <w:color w:val="000000"/>
          <w:sz w:val="23"/>
          <w:szCs w:val="23"/>
        </w:rPr>
        <w:t>50,4%.</w:t>
      </w:r>
      <w:r w:rsidRPr="00074B64">
        <w:tab/>
      </w:r>
      <w:r w:rsidRPr="00074B64">
        <w:rPr>
          <w:b/>
          <w:color w:val="3366FF"/>
          <w:szCs w:val="23"/>
        </w:rPr>
        <w:t xml:space="preserve">D. </w:t>
      </w:r>
      <w:r w:rsidRPr="00074B64">
        <w:rPr>
          <w:color w:val="000000"/>
          <w:sz w:val="23"/>
          <w:szCs w:val="23"/>
        </w:rPr>
        <w:t>33,6%.</w:t>
      </w:r>
    </w:p>
    <w:p w:rsidR="00A313D5" w:rsidRPr="00074B64" w:rsidRDefault="00A313D5" w:rsidP="004B0B94">
      <w:pPr>
        <w:spacing w:before="60" w:line="360" w:lineRule="auto"/>
        <w:jc w:val="both"/>
        <w:rPr>
          <w:color w:val="000000"/>
        </w:rPr>
      </w:pPr>
      <w:r w:rsidRPr="00074B64">
        <w:rPr>
          <w:b/>
          <w:color w:val="FF0000"/>
        </w:rPr>
        <w:t>Câu 16:</w:t>
      </w:r>
      <w:r w:rsidRPr="00074B64">
        <w:rPr>
          <w:color w:val="000000"/>
        </w:rPr>
        <w:t xml:space="preserve"> Cặp oxi hóa - khử của kim loại là</w:t>
      </w:r>
    </w:p>
    <w:p w:rsidR="00A313D5" w:rsidRPr="00074B64" w:rsidRDefault="00A313D5" w:rsidP="004B0B94">
      <w:pPr>
        <w:spacing w:line="360" w:lineRule="auto"/>
        <w:ind w:firstLine="283"/>
      </w:pPr>
      <w:r w:rsidRPr="00074B64">
        <w:rPr>
          <w:b/>
          <w:color w:val="3366FF"/>
        </w:rPr>
        <w:t xml:space="preserve">A. </w:t>
      </w:r>
      <w:r w:rsidRPr="00074B64">
        <w:rPr>
          <w:color w:val="000000"/>
        </w:rPr>
        <w:t>Dạng oxi hóa và dạng khử của cùng một nguyên tố kim loại.</w:t>
      </w:r>
    </w:p>
    <w:p w:rsidR="00A313D5" w:rsidRPr="00074B64" w:rsidRDefault="00A313D5" w:rsidP="004B0B94">
      <w:pPr>
        <w:spacing w:line="360" w:lineRule="auto"/>
        <w:ind w:firstLine="283"/>
      </w:pPr>
      <w:r w:rsidRPr="00074B64">
        <w:rPr>
          <w:b/>
          <w:color w:val="3366FF"/>
        </w:rPr>
        <w:t xml:space="preserve">B. </w:t>
      </w:r>
      <w:r w:rsidRPr="00074B64">
        <w:rPr>
          <w:color w:val="000000"/>
        </w:rPr>
        <w:t>Dạng oxi hóa và dạng khử của cùng một hợp chất của kim loại.</w:t>
      </w:r>
    </w:p>
    <w:p w:rsidR="00A313D5" w:rsidRPr="00074B64" w:rsidRDefault="00A313D5" w:rsidP="004B0B94">
      <w:pPr>
        <w:spacing w:line="360" w:lineRule="auto"/>
        <w:ind w:firstLine="283"/>
      </w:pPr>
      <w:r w:rsidRPr="00074B64">
        <w:rPr>
          <w:b/>
          <w:color w:val="3366FF"/>
        </w:rPr>
        <w:t xml:space="preserve">C. </w:t>
      </w:r>
      <w:r w:rsidRPr="00074B64">
        <w:rPr>
          <w:color w:val="000000"/>
        </w:rPr>
        <w:t>Dạng oxi hóa và dạng khử của các dạng thù hình của một nguyên tố kim loại.</w:t>
      </w:r>
    </w:p>
    <w:p w:rsidR="00A313D5" w:rsidRPr="00074B64" w:rsidRDefault="00A313D5" w:rsidP="004B0B94">
      <w:pPr>
        <w:spacing w:line="360" w:lineRule="auto"/>
        <w:ind w:firstLine="283"/>
      </w:pPr>
      <w:r w:rsidRPr="00074B64">
        <w:rPr>
          <w:b/>
          <w:color w:val="3366FF"/>
        </w:rPr>
        <w:t xml:space="preserve">D. </w:t>
      </w:r>
      <w:r w:rsidRPr="00074B64">
        <w:rPr>
          <w:color w:val="000000"/>
        </w:rPr>
        <w:t>Dạng oxi hóa và dạng khử của một cation kim loại và kim loại đó.</w:t>
      </w:r>
    </w:p>
    <w:p w:rsidR="00A313D5" w:rsidRPr="00074B64" w:rsidRDefault="00A313D5" w:rsidP="004B0B94">
      <w:pPr>
        <w:spacing w:before="60" w:line="360" w:lineRule="auto"/>
        <w:jc w:val="both"/>
        <w:rPr>
          <w:color w:val="000000"/>
        </w:rPr>
      </w:pPr>
      <w:r w:rsidRPr="00074B64">
        <w:rPr>
          <w:b/>
          <w:color w:val="FF0000"/>
        </w:rPr>
        <w:t>Câu 17:</w:t>
      </w:r>
      <w:r w:rsidRPr="00074B64">
        <w:rPr>
          <w:color w:val="000000"/>
        </w:rPr>
        <w:t xml:space="preserve"> Nhận xét sai về pin điện hóa Zn – Cu là</w:t>
      </w:r>
    </w:p>
    <w:p w:rsidR="00A313D5" w:rsidRPr="00074B64" w:rsidRDefault="00A313D5" w:rsidP="004B0B94">
      <w:pPr>
        <w:spacing w:line="360" w:lineRule="auto"/>
        <w:ind w:firstLine="283"/>
      </w:pPr>
      <w:r w:rsidRPr="00074B64">
        <w:rPr>
          <w:b/>
          <w:color w:val="3366FF"/>
        </w:rPr>
        <w:t xml:space="preserve">A. </w:t>
      </w:r>
      <w:r w:rsidRPr="00074B64">
        <w:rPr>
          <w:color w:val="000000"/>
        </w:rPr>
        <w:t>Zn bị oxi hóa thành Zn</w:t>
      </w:r>
      <w:r w:rsidRPr="00074B64">
        <w:rPr>
          <w:color w:val="000000"/>
          <w:position w:val="6"/>
        </w:rPr>
        <w:t>2+</w:t>
      </w:r>
      <w:r w:rsidRPr="00074B64">
        <w:rPr>
          <w:color w:val="000000"/>
        </w:rPr>
        <w:t xml:space="preserve"> tan vào dung dịch.</w:t>
      </w:r>
    </w:p>
    <w:p w:rsidR="00A313D5" w:rsidRPr="00074B64" w:rsidRDefault="00A313D5" w:rsidP="004B0B94">
      <w:pPr>
        <w:spacing w:line="360" w:lineRule="auto"/>
        <w:ind w:firstLine="283"/>
      </w:pPr>
      <w:r w:rsidRPr="00074B64">
        <w:rPr>
          <w:b/>
          <w:color w:val="3366FF"/>
        </w:rPr>
        <w:t xml:space="preserve">B. </w:t>
      </w:r>
      <w:r w:rsidRPr="00074B64">
        <w:rPr>
          <w:color w:val="000000"/>
        </w:rPr>
        <w:t>Các ion Cu</w:t>
      </w:r>
      <w:r w:rsidRPr="00074B64">
        <w:rPr>
          <w:color w:val="000000"/>
          <w:position w:val="6"/>
        </w:rPr>
        <w:t>2+</w:t>
      </w:r>
      <w:r w:rsidRPr="00074B64">
        <w:rPr>
          <w:color w:val="000000"/>
        </w:rPr>
        <w:t xml:space="preserve"> bị khử thành Cu bám trên bề mặt kim loại Zn.</w:t>
      </w:r>
    </w:p>
    <w:p w:rsidR="00A313D5" w:rsidRPr="00074B64" w:rsidRDefault="00A313D5" w:rsidP="004B0B94">
      <w:pPr>
        <w:spacing w:line="360" w:lineRule="auto"/>
        <w:ind w:firstLine="283"/>
      </w:pPr>
      <w:r w:rsidRPr="00074B64">
        <w:rPr>
          <w:b/>
          <w:color w:val="3366FF"/>
        </w:rPr>
        <w:t xml:space="preserve">C. </w:t>
      </w:r>
      <w:r w:rsidRPr="00074B64">
        <w:rPr>
          <w:color w:val="000000"/>
        </w:rPr>
        <w:t>Các quá trình oxi hoá khử đều xảy ra trên bề mặt các điện cực.</w:t>
      </w:r>
    </w:p>
    <w:p w:rsidR="00A313D5" w:rsidRPr="00074B64" w:rsidRDefault="00A313D5" w:rsidP="004B0B94">
      <w:pPr>
        <w:spacing w:line="360" w:lineRule="auto"/>
        <w:ind w:firstLine="283"/>
      </w:pPr>
      <w:r w:rsidRPr="00074B64">
        <w:rPr>
          <w:b/>
          <w:color w:val="3366FF"/>
        </w:rPr>
        <w:t xml:space="preserve">D. </w:t>
      </w:r>
      <w:r w:rsidRPr="00074B64">
        <w:rPr>
          <w:color w:val="000000"/>
        </w:rPr>
        <w:t>Cu</w:t>
      </w:r>
      <w:r w:rsidRPr="00074B64">
        <w:rPr>
          <w:color w:val="000000"/>
          <w:position w:val="6"/>
        </w:rPr>
        <w:t>2+</w:t>
      </w:r>
      <w:r w:rsidRPr="00074B64">
        <w:rPr>
          <w:color w:val="000000"/>
        </w:rPr>
        <w:t xml:space="preserve"> là chất oxi hóa mạnh đã oxi hóa Zn là chất khử mạnh thành chất oxi hóa yếu là Zn</w:t>
      </w:r>
      <w:r w:rsidRPr="00074B64">
        <w:rPr>
          <w:color w:val="000000"/>
          <w:position w:val="6"/>
        </w:rPr>
        <w:t>2+</w:t>
      </w:r>
      <w:r w:rsidRPr="00074B64">
        <w:rPr>
          <w:color w:val="000000"/>
        </w:rPr>
        <w:t xml:space="preserve"> và chất khử yếu là Cu.</w:t>
      </w:r>
    </w:p>
    <w:p w:rsidR="00A313D5" w:rsidRPr="00074B64" w:rsidRDefault="00A313D5" w:rsidP="004B0B94">
      <w:pPr>
        <w:spacing w:before="60" w:line="360" w:lineRule="auto"/>
        <w:jc w:val="both"/>
        <w:rPr>
          <w:color w:val="000000"/>
        </w:rPr>
      </w:pPr>
      <w:r w:rsidRPr="00074B64">
        <w:rPr>
          <w:b/>
          <w:color w:val="FF0000"/>
        </w:rPr>
        <w:t>Câu 18:</w:t>
      </w:r>
      <w:r w:rsidRPr="00074B64">
        <w:rPr>
          <w:color w:val="000000"/>
        </w:rPr>
        <w:t xml:space="preserve"> Nhận xét nào đúng về phản ứng trong pin điện hóa Zn – Pb?</w:t>
      </w:r>
    </w:p>
    <w:p w:rsidR="00A313D5" w:rsidRPr="00074B64" w:rsidRDefault="00A313D5" w:rsidP="004B0B94">
      <w:pPr>
        <w:spacing w:line="360" w:lineRule="auto"/>
        <w:ind w:firstLine="283"/>
      </w:pPr>
      <w:r w:rsidRPr="00074B64">
        <w:rPr>
          <w:b/>
          <w:color w:val="3366FF"/>
        </w:rPr>
        <w:t xml:space="preserve">A. </w:t>
      </w:r>
      <w:r w:rsidRPr="00074B64">
        <w:rPr>
          <w:color w:val="000000"/>
        </w:rPr>
        <w:t>Trong quá trình phóng điện, nồng độ Pb</w:t>
      </w:r>
      <w:r w:rsidRPr="00074B64">
        <w:rPr>
          <w:color w:val="000000"/>
          <w:position w:val="6"/>
        </w:rPr>
        <w:t>2+</w:t>
      </w:r>
      <w:r w:rsidRPr="00074B64">
        <w:rPr>
          <w:color w:val="000000"/>
        </w:rPr>
        <w:t xml:space="preserve"> tăng dần, nồng độ Zn</w:t>
      </w:r>
      <w:r w:rsidRPr="00074B64">
        <w:rPr>
          <w:color w:val="000000"/>
          <w:position w:val="6"/>
        </w:rPr>
        <w:t>2+</w:t>
      </w:r>
      <w:r w:rsidRPr="00074B64">
        <w:rPr>
          <w:color w:val="000000"/>
        </w:rPr>
        <w:t xml:space="preserve"> giảm dần.</w:t>
      </w:r>
    </w:p>
    <w:p w:rsidR="00A313D5" w:rsidRPr="00074B64" w:rsidRDefault="00A313D5" w:rsidP="004B0B94">
      <w:pPr>
        <w:spacing w:line="360" w:lineRule="auto"/>
        <w:ind w:firstLine="283"/>
      </w:pPr>
      <w:r w:rsidRPr="00074B64">
        <w:rPr>
          <w:b/>
          <w:color w:val="3366FF"/>
        </w:rPr>
        <w:t xml:space="preserve">B. </w:t>
      </w:r>
      <w:r w:rsidRPr="00074B64">
        <w:rPr>
          <w:color w:val="000000"/>
        </w:rPr>
        <w:t>Phản ứng oxi hóa - khử trong pin điện hóa đã tạo ra dòng điện hai chiều.</w:t>
      </w:r>
    </w:p>
    <w:p w:rsidR="00A313D5" w:rsidRPr="00074B64" w:rsidRDefault="00A313D5" w:rsidP="004B0B94">
      <w:pPr>
        <w:spacing w:line="360" w:lineRule="auto"/>
        <w:ind w:firstLine="283"/>
      </w:pPr>
      <w:r w:rsidRPr="00074B64">
        <w:rPr>
          <w:b/>
          <w:color w:val="3366FF"/>
        </w:rPr>
        <w:t xml:space="preserve">C. </w:t>
      </w:r>
      <w:r w:rsidRPr="00074B64">
        <w:rPr>
          <w:color w:val="000000"/>
        </w:rPr>
        <w:t>Suất điện động của pin điện hóa phụ thuộc vào bản chất của cặp oxi hóa – khử của kim loại, không phụ thuộc vào nồng độ của các dung dịch muối.</w:t>
      </w:r>
    </w:p>
    <w:p w:rsidR="00A313D5" w:rsidRPr="00074B64" w:rsidRDefault="00A313D5" w:rsidP="004B0B94">
      <w:pPr>
        <w:spacing w:line="360" w:lineRule="auto"/>
        <w:ind w:firstLine="283"/>
      </w:pPr>
      <w:r w:rsidRPr="00074B64">
        <w:rPr>
          <w:b/>
          <w:color w:val="3366FF"/>
        </w:rPr>
        <w:t xml:space="preserve">D. </w:t>
      </w:r>
      <w:r w:rsidRPr="00074B64">
        <w:rPr>
          <w:color w:val="000000"/>
        </w:rPr>
        <w:t>Suất điện động của pin điện hóa phụ thuộc vào nhiệt độ.</w:t>
      </w:r>
    </w:p>
    <w:p w:rsidR="00A313D5" w:rsidRPr="00074B64" w:rsidRDefault="00A313D5" w:rsidP="004B0B94">
      <w:pPr>
        <w:spacing w:before="60" w:line="360" w:lineRule="auto"/>
        <w:jc w:val="both"/>
        <w:rPr>
          <w:color w:val="000000"/>
        </w:rPr>
      </w:pPr>
      <w:r w:rsidRPr="00074B64">
        <w:rPr>
          <w:b/>
          <w:color w:val="FF0000"/>
        </w:rPr>
        <w:t>Câu 19:</w:t>
      </w:r>
      <w:r w:rsidRPr="00074B64">
        <w:rPr>
          <w:color w:val="000000"/>
        </w:rPr>
        <w:t xml:space="preserve"> Cấu tạo của điện cực hiđrô chuẩn là:</w:t>
      </w:r>
    </w:p>
    <w:p w:rsidR="00A313D5" w:rsidRPr="00074B64" w:rsidRDefault="00A313D5" w:rsidP="004B0B94">
      <w:pPr>
        <w:spacing w:line="360" w:lineRule="auto"/>
        <w:ind w:firstLine="283"/>
      </w:pPr>
      <w:r w:rsidRPr="00074B64">
        <w:rPr>
          <w:b/>
          <w:color w:val="3366FF"/>
        </w:rPr>
        <w:t xml:space="preserve">A. </w:t>
      </w:r>
      <w:r w:rsidRPr="00074B64">
        <w:rPr>
          <w:color w:val="000000"/>
        </w:rPr>
        <w:t>Một thanh kim loại nhúng vào axit có pH = 1, p</w:t>
      </w:r>
      <w:r w:rsidRPr="00074B64">
        <w:rPr>
          <w:color w:val="000000"/>
          <w:position w:val="-4"/>
        </w:rPr>
        <w:t>H</w:t>
      </w:r>
      <w:r w:rsidRPr="00074B64">
        <w:rPr>
          <w:color w:val="000000"/>
          <w:position w:val="-14"/>
          <w:szCs w:val="20"/>
        </w:rPr>
        <w:object w:dxaOrig="16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17.5pt" o:ole="">
            <v:imagedata r:id="rId11" o:title=""/>
          </v:shape>
          <o:OLEObject Type="Embed" ProgID="Equation.DSMT4" ShapeID="_x0000_i1025" DrawAspect="Content" ObjectID="_1627210472" r:id="rId12"/>
        </w:object>
      </w:r>
      <w:r w:rsidRPr="00074B64">
        <w:rPr>
          <w:color w:val="000000"/>
        </w:rPr>
        <w:t>= 1atm.</w:t>
      </w:r>
    </w:p>
    <w:p w:rsidR="00A313D5" w:rsidRPr="00074B64" w:rsidRDefault="00A313D5" w:rsidP="004B0B94">
      <w:pPr>
        <w:spacing w:line="360" w:lineRule="auto"/>
        <w:ind w:firstLine="283"/>
      </w:pPr>
      <w:r w:rsidRPr="00074B64">
        <w:rPr>
          <w:b/>
          <w:color w:val="3366FF"/>
        </w:rPr>
        <w:t xml:space="preserve">B. </w:t>
      </w:r>
      <w:r w:rsidRPr="00074B64">
        <w:rPr>
          <w:color w:val="000000"/>
        </w:rPr>
        <w:t>Điện cực platin phủ bột platin nhúng vào dung dịch axit có pH = 1, p</w:t>
      </w:r>
      <w:r w:rsidRPr="00074B64">
        <w:rPr>
          <w:color w:val="000000"/>
          <w:position w:val="-4"/>
        </w:rPr>
        <w:t>H</w:t>
      </w:r>
      <w:r w:rsidRPr="00074B64">
        <w:rPr>
          <w:color w:val="000000"/>
          <w:position w:val="-14"/>
          <w:szCs w:val="20"/>
        </w:rPr>
        <w:object w:dxaOrig="165" w:dyaOrig="345">
          <v:shape id="_x0000_i1026" type="#_x0000_t75" style="width:8.45pt;height:17.5pt" o:ole="">
            <v:imagedata r:id="rId11" o:title=""/>
          </v:shape>
          <o:OLEObject Type="Embed" ProgID="Equation.DSMT4" ShapeID="_x0000_i1026" DrawAspect="Content" ObjectID="_1627210473" r:id="rId13"/>
        </w:object>
      </w:r>
      <w:r w:rsidRPr="00074B64">
        <w:rPr>
          <w:color w:val="000000"/>
        </w:rPr>
        <w:t>= 1atm.</w:t>
      </w:r>
    </w:p>
    <w:p w:rsidR="00A313D5" w:rsidRPr="00074B64" w:rsidRDefault="00A313D5" w:rsidP="004B0B94">
      <w:pPr>
        <w:spacing w:line="360" w:lineRule="auto"/>
        <w:ind w:firstLine="283"/>
      </w:pPr>
      <w:r w:rsidRPr="00074B64">
        <w:rPr>
          <w:b/>
          <w:color w:val="3366FF"/>
        </w:rPr>
        <w:t xml:space="preserve">C. </w:t>
      </w:r>
      <w:r w:rsidRPr="00074B64">
        <w:rPr>
          <w:color w:val="000000"/>
        </w:rPr>
        <w:t>Một thanh kim loại nhúng vào dung dịch axit pH = 0, p</w:t>
      </w:r>
      <w:r w:rsidRPr="00074B64">
        <w:rPr>
          <w:color w:val="000000"/>
          <w:position w:val="-4"/>
        </w:rPr>
        <w:t>H</w:t>
      </w:r>
      <w:r w:rsidRPr="00074B64">
        <w:rPr>
          <w:color w:val="000000"/>
          <w:position w:val="-14"/>
          <w:szCs w:val="20"/>
        </w:rPr>
        <w:object w:dxaOrig="165" w:dyaOrig="345">
          <v:shape id="_x0000_i1027" type="#_x0000_t75" style="width:8.45pt;height:17.5pt" o:ole="">
            <v:imagedata r:id="rId11" o:title=""/>
          </v:shape>
          <o:OLEObject Type="Embed" ProgID="Equation.DSMT4" ShapeID="_x0000_i1027" DrawAspect="Content" ObjectID="_1627210474" r:id="rId14"/>
        </w:object>
      </w:r>
      <w:r w:rsidRPr="00074B64">
        <w:rPr>
          <w:color w:val="000000"/>
        </w:rPr>
        <w:t>= 1atm.</w:t>
      </w:r>
    </w:p>
    <w:p w:rsidR="00A313D5" w:rsidRPr="00074B64" w:rsidRDefault="00A313D5" w:rsidP="004B0B94">
      <w:pPr>
        <w:spacing w:line="360" w:lineRule="auto"/>
        <w:ind w:firstLine="283"/>
      </w:pPr>
      <w:r w:rsidRPr="00074B64">
        <w:rPr>
          <w:b/>
          <w:color w:val="3366FF"/>
        </w:rPr>
        <w:t xml:space="preserve">D. </w:t>
      </w:r>
      <w:r w:rsidRPr="00074B64">
        <w:rPr>
          <w:color w:val="000000"/>
        </w:rPr>
        <w:t>Tấm platin phủ bột platin nhúng vào dung dịch axit có pH = 0, p</w:t>
      </w:r>
      <w:r w:rsidRPr="00074B64">
        <w:rPr>
          <w:color w:val="000000"/>
          <w:position w:val="-4"/>
        </w:rPr>
        <w:t>H</w:t>
      </w:r>
      <w:r w:rsidRPr="00074B64">
        <w:rPr>
          <w:color w:val="000000"/>
          <w:position w:val="-14"/>
          <w:szCs w:val="20"/>
        </w:rPr>
        <w:object w:dxaOrig="165" w:dyaOrig="345">
          <v:shape id="_x0000_i1028" type="#_x0000_t75" style="width:8.45pt;height:17.5pt" o:ole="">
            <v:imagedata r:id="rId11" o:title=""/>
          </v:shape>
          <o:OLEObject Type="Embed" ProgID="Equation.DSMT4" ShapeID="_x0000_i1028" DrawAspect="Content" ObjectID="_1627210475" r:id="rId15"/>
        </w:object>
      </w:r>
      <w:r w:rsidRPr="00074B64">
        <w:rPr>
          <w:color w:val="000000"/>
        </w:rPr>
        <w:t>= 1atm.</w:t>
      </w:r>
    </w:p>
    <w:p w:rsidR="00A313D5" w:rsidRPr="00074B64" w:rsidRDefault="00A313D5" w:rsidP="004B0B94">
      <w:pPr>
        <w:spacing w:before="60" w:line="360" w:lineRule="auto"/>
        <w:jc w:val="both"/>
        <w:rPr>
          <w:color w:val="000000"/>
        </w:rPr>
      </w:pPr>
      <w:r w:rsidRPr="00074B64">
        <w:rPr>
          <w:b/>
          <w:color w:val="FF0000"/>
        </w:rPr>
        <w:t>Câu 20:</w:t>
      </w:r>
      <w:r w:rsidRPr="00074B64">
        <w:rPr>
          <w:color w:val="000000"/>
        </w:rPr>
        <w:t xml:space="preserve"> Thế điện cực chuẩn của kim loại là</w:t>
      </w:r>
    </w:p>
    <w:p w:rsidR="00A313D5" w:rsidRPr="00074B64" w:rsidRDefault="00A313D5" w:rsidP="004B0B94">
      <w:pPr>
        <w:spacing w:line="360" w:lineRule="auto"/>
        <w:ind w:firstLine="283"/>
      </w:pPr>
      <w:r w:rsidRPr="00074B64">
        <w:rPr>
          <w:b/>
          <w:color w:val="3366FF"/>
        </w:rPr>
        <w:lastRenderedPageBreak/>
        <w:t xml:space="preserve">A. </w:t>
      </w:r>
      <w:r w:rsidRPr="00074B64">
        <w:rPr>
          <w:color w:val="000000"/>
        </w:rPr>
        <w:t>Suất điện động của pin điện hóa gồm điện cực chuẩn của kim loại ở bên phải và điện cực hiđro chuẩn ở bên trái.</w:t>
      </w:r>
    </w:p>
    <w:p w:rsidR="00A313D5" w:rsidRPr="00074B64" w:rsidRDefault="00A313D5" w:rsidP="004B0B94">
      <w:pPr>
        <w:spacing w:line="360" w:lineRule="auto"/>
        <w:ind w:firstLine="283"/>
      </w:pPr>
      <w:r w:rsidRPr="00074B64">
        <w:rPr>
          <w:b/>
          <w:color w:val="3366FF"/>
        </w:rPr>
        <w:t xml:space="preserve">B. </w:t>
      </w:r>
      <w:r w:rsidRPr="00074B64">
        <w:rPr>
          <w:color w:val="000000"/>
        </w:rPr>
        <w:t>Suất điện động của pin điện hóa gồm điện cực chuẩn của kim loại ở bên phải và điện cực hiđro ở bên trái.</w:t>
      </w:r>
    </w:p>
    <w:p w:rsidR="00A313D5" w:rsidRPr="00074B64" w:rsidRDefault="00A313D5" w:rsidP="004B0B94">
      <w:pPr>
        <w:spacing w:line="360" w:lineRule="auto"/>
        <w:ind w:firstLine="283"/>
      </w:pPr>
      <w:r w:rsidRPr="00074B64">
        <w:rPr>
          <w:b/>
          <w:color w:val="3366FF"/>
        </w:rPr>
        <w:t xml:space="preserve">C. </w:t>
      </w:r>
      <w:r w:rsidRPr="00074B64">
        <w:rPr>
          <w:color w:val="000000"/>
        </w:rPr>
        <w:t>Suất điện động của pin điện hóa gồm điện cực chuẩn của kim loại ở bên trái và điện cực hiđro chuẩn ở bên phải.</w:t>
      </w:r>
    </w:p>
    <w:p w:rsidR="00A313D5" w:rsidRPr="00074B64" w:rsidRDefault="00A313D5" w:rsidP="004B0B94">
      <w:pPr>
        <w:spacing w:line="360" w:lineRule="auto"/>
        <w:ind w:firstLine="283"/>
      </w:pPr>
      <w:r w:rsidRPr="00074B64">
        <w:rPr>
          <w:b/>
          <w:color w:val="3366FF"/>
        </w:rPr>
        <w:t xml:space="preserve">D. </w:t>
      </w:r>
      <w:r w:rsidRPr="00074B64">
        <w:rPr>
          <w:color w:val="000000"/>
        </w:rPr>
        <w:t>Suất điện động của pin điện hóa gồm điện cực của kim loại ở bên trái và điện cực hiđro chuẩn ở bên phải.</w:t>
      </w:r>
    </w:p>
    <w:p w:rsidR="00A313D5" w:rsidRPr="00074B64" w:rsidRDefault="00A313D5" w:rsidP="004B0B94">
      <w:pPr>
        <w:spacing w:before="60" w:line="360" w:lineRule="auto"/>
        <w:jc w:val="both"/>
        <w:rPr>
          <w:color w:val="000000"/>
        </w:rPr>
      </w:pPr>
      <w:r w:rsidRPr="00074B64">
        <w:rPr>
          <w:b/>
          <w:color w:val="FF0000"/>
        </w:rPr>
        <w:t>Câu 21:</w:t>
      </w:r>
      <w:r w:rsidRPr="00074B64">
        <w:rPr>
          <w:color w:val="000000"/>
        </w:rPr>
        <w:t xml:space="preserve"> Để suất điện động của pin điện hóa được hình thành giữa các điện cực hiđro chuẩn và điện cực kẽm chuẩn có suất điện động dương thì điện cực kẽm phải đặt vào</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Bên phải.</w:t>
      </w:r>
      <w:r w:rsidRPr="00074B64">
        <w:tab/>
      </w:r>
      <w:r w:rsidRPr="00074B64">
        <w:rPr>
          <w:b/>
          <w:color w:val="3366FF"/>
        </w:rPr>
        <w:t xml:space="preserve">B. </w:t>
      </w:r>
      <w:r w:rsidRPr="00074B64">
        <w:rPr>
          <w:color w:val="000000"/>
        </w:rPr>
        <w:t>Bên trái.</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Dù đặt bên nào E cũng dương.</w:t>
      </w:r>
      <w:r w:rsidRPr="00074B64">
        <w:tab/>
      </w:r>
      <w:r w:rsidRPr="00074B64">
        <w:rPr>
          <w:b/>
          <w:color w:val="3366FF"/>
        </w:rPr>
        <w:t xml:space="preserve">D. </w:t>
      </w:r>
      <w:r w:rsidRPr="00074B64">
        <w:rPr>
          <w:color w:val="000000"/>
        </w:rPr>
        <w:t>Dù đặt bên nào tì E cũng âm.</w:t>
      </w:r>
    </w:p>
    <w:p w:rsidR="00A313D5" w:rsidRPr="00074B64" w:rsidRDefault="00A313D5" w:rsidP="004B0B94">
      <w:pPr>
        <w:spacing w:before="60" w:line="360" w:lineRule="auto"/>
        <w:jc w:val="both"/>
        <w:rPr>
          <w:color w:val="000000"/>
        </w:rPr>
      </w:pPr>
      <w:r w:rsidRPr="00074B64">
        <w:rPr>
          <w:b/>
          <w:color w:val="FF0000"/>
        </w:rPr>
        <w:t>Câu 22:</w:t>
      </w:r>
      <w:r w:rsidRPr="00074B64">
        <w:rPr>
          <w:color w:val="000000"/>
        </w:rPr>
        <w:t xml:space="preserve"> Chọn mệnh đề </w:t>
      </w:r>
      <w:r w:rsidRPr="00074B64">
        <w:rPr>
          <w:b/>
          <w:color w:val="000000"/>
        </w:rPr>
        <w:t>sai</w:t>
      </w:r>
      <w:r w:rsidRPr="00074B64">
        <w:rPr>
          <w:color w:val="000000"/>
        </w:rPr>
        <w:t xml:space="preserve"> trong các mệnh đề dưới đây đối với một pin điện hóa .</w:t>
      </w:r>
    </w:p>
    <w:p w:rsidR="00A313D5" w:rsidRPr="00074B64" w:rsidRDefault="00A313D5" w:rsidP="004B0B94">
      <w:pPr>
        <w:spacing w:line="360" w:lineRule="auto"/>
        <w:ind w:firstLine="283"/>
      </w:pPr>
      <w:r w:rsidRPr="00074B64">
        <w:rPr>
          <w:b/>
          <w:color w:val="3366FF"/>
        </w:rPr>
        <w:t xml:space="preserve">A. </w:t>
      </w:r>
      <w:r w:rsidRPr="00074B64">
        <w:rPr>
          <w:color w:val="000000"/>
        </w:rPr>
        <w:t>Cực âm có tên là anot.</w:t>
      </w:r>
    </w:p>
    <w:p w:rsidR="00A313D5" w:rsidRPr="00074B64" w:rsidRDefault="00A313D5" w:rsidP="004B0B94">
      <w:pPr>
        <w:spacing w:line="360" w:lineRule="auto"/>
        <w:ind w:firstLine="283"/>
      </w:pPr>
      <w:r w:rsidRPr="00074B64">
        <w:rPr>
          <w:b/>
          <w:color w:val="3366FF"/>
        </w:rPr>
        <w:t xml:space="preserve">B. </w:t>
      </w:r>
      <w:r w:rsidRPr="00074B64">
        <w:rPr>
          <w:color w:val="000000"/>
        </w:rPr>
        <w:t>Ở catot xảy ra quá trình khử.</w:t>
      </w:r>
    </w:p>
    <w:p w:rsidR="00A313D5" w:rsidRPr="00074B64" w:rsidRDefault="00A313D5" w:rsidP="004B0B94">
      <w:pPr>
        <w:spacing w:line="360" w:lineRule="auto"/>
        <w:ind w:firstLine="283"/>
      </w:pPr>
      <w:r w:rsidRPr="00074B64">
        <w:rPr>
          <w:b/>
          <w:color w:val="3366FF"/>
        </w:rPr>
        <w:t xml:space="preserve">C. </w:t>
      </w:r>
      <w:r w:rsidRPr="00074B64">
        <w:rPr>
          <w:color w:val="000000"/>
        </w:rPr>
        <w:t>Cực âm xảy ra quá trình khử.</w:t>
      </w:r>
    </w:p>
    <w:p w:rsidR="00A313D5" w:rsidRPr="00074B64" w:rsidRDefault="00A313D5" w:rsidP="004B0B94">
      <w:pPr>
        <w:spacing w:line="360" w:lineRule="auto"/>
        <w:ind w:firstLine="283"/>
      </w:pPr>
      <w:r w:rsidRPr="00074B64">
        <w:rPr>
          <w:b/>
          <w:color w:val="3366FF"/>
        </w:rPr>
        <w:t xml:space="preserve">D. </w:t>
      </w:r>
      <w:r w:rsidRPr="00074B64">
        <w:rPr>
          <w:color w:val="000000"/>
        </w:rPr>
        <w:t>Phản ứng trong pin điện hóa là phản ứng oxi hóa – khử.</w:t>
      </w:r>
    </w:p>
    <w:p w:rsidR="00A313D5" w:rsidRPr="00074B64" w:rsidRDefault="00A313D5" w:rsidP="004B0B94">
      <w:pPr>
        <w:spacing w:before="60" w:line="360" w:lineRule="auto"/>
        <w:jc w:val="both"/>
        <w:rPr>
          <w:color w:val="000000"/>
        </w:rPr>
      </w:pPr>
      <w:r w:rsidRPr="00074B64">
        <w:rPr>
          <w:b/>
          <w:color w:val="FF0000"/>
        </w:rPr>
        <w:t>Câu 23:</w:t>
      </w:r>
      <w:r w:rsidRPr="00074B64">
        <w:rPr>
          <w:color w:val="000000"/>
        </w:rPr>
        <w:t xml:space="preserve"> Cho 0,52 hỗn hợp hai kim loại tan hoàn toàn trong dung dịch H</w:t>
      </w:r>
      <w:r w:rsidRPr="00074B64">
        <w:rPr>
          <w:color w:val="000000"/>
          <w:position w:val="-4"/>
        </w:rPr>
        <w:t>2</w:t>
      </w:r>
      <w:r w:rsidRPr="00074B64">
        <w:rPr>
          <w:color w:val="000000"/>
        </w:rPr>
        <w:t>SO</w:t>
      </w:r>
      <w:r w:rsidRPr="00074B64">
        <w:rPr>
          <w:color w:val="000000"/>
          <w:position w:val="-4"/>
        </w:rPr>
        <w:t>4</w:t>
      </w:r>
      <w:r w:rsidRPr="00074B64">
        <w:rPr>
          <w:color w:val="000000"/>
        </w:rPr>
        <w:t xml:space="preserve"> loãng, dư thấy có 0,336 lít khí thoát ra (đktc). Khối lượng hỗn hợp muối sunfat khan thu được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2 g.</w:t>
      </w:r>
      <w:r w:rsidRPr="00074B64">
        <w:tab/>
      </w:r>
      <w:r w:rsidRPr="00074B64">
        <w:rPr>
          <w:b/>
          <w:color w:val="3366FF"/>
        </w:rPr>
        <w:t xml:space="preserve">B. </w:t>
      </w:r>
      <w:r w:rsidRPr="00074B64">
        <w:rPr>
          <w:color w:val="000000"/>
        </w:rPr>
        <w:t>2,4 g.</w:t>
      </w:r>
      <w:r w:rsidRPr="00074B64">
        <w:tab/>
      </w:r>
      <w:r w:rsidRPr="00074B64">
        <w:rPr>
          <w:b/>
          <w:color w:val="3366FF"/>
        </w:rPr>
        <w:t xml:space="preserve">C. </w:t>
      </w:r>
      <w:r w:rsidRPr="00074B64">
        <w:rPr>
          <w:color w:val="000000"/>
        </w:rPr>
        <w:t>3,92 g.</w:t>
      </w:r>
      <w:r w:rsidRPr="00074B64">
        <w:tab/>
      </w:r>
      <w:r w:rsidRPr="00074B64">
        <w:rPr>
          <w:b/>
          <w:color w:val="3366FF"/>
        </w:rPr>
        <w:t xml:space="preserve">D. </w:t>
      </w:r>
      <w:r w:rsidRPr="00074B64">
        <w:rPr>
          <w:color w:val="000000"/>
        </w:rPr>
        <w:t>1,96 g.</w:t>
      </w:r>
    </w:p>
    <w:p w:rsidR="00A313D5" w:rsidRPr="00074B64" w:rsidRDefault="00A313D5" w:rsidP="004B0B94">
      <w:pPr>
        <w:spacing w:before="60" w:line="360" w:lineRule="auto"/>
        <w:jc w:val="both"/>
        <w:rPr>
          <w:color w:val="000000"/>
        </w:rPr>
      </w:pPr>
      <w:r w:rsidRPr="00074B64">
        <w:rPr>
          <w:b/>
          <w:color w:val="FF0000"/>
        </w:rPr>
        <w:t>Câu 24:</w:t>
      </w:r>
      <w:r w:rsidRPr="00074B64">
        <w:rPr>
          <w:color w:val="000000"/>
        </w:rPr>
        <w:t xml:space="preserve"> Phản ứng giữa hai cặp oxi hóa – khử của kim loại diễn ra theo chiều</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Kim loại của cặp oxi hóa – khử có thế điện cực chuẩn nhỏ hơn khử được cation kim loại của cặp oxi hóa - khử có thế điện cực chuẩn lớn hơn.</w:t>
      </w:r>
      <w:r w:rsidRPr="00074B64">
        <w:tab/>
      </w:r>
      <w:r w:rsidRPr="00074B64">
        <w:rPr>
          <w:b/>
          <w:color w:val="3366FF"/>
        </w:rPr>
        <w:t xml:space="preserve">B. </w:t>
      </w:r>
      <w:r w:rsidRPr="00074B64">
        <w:rPr>
          <w:color w:val="000000"/>
        </w:rPr>
        <w:t>Cation kim loại của cặp oxi hóa – khử có thế điện cực chuẩn lớn hơn oxi hóa được kim loại của cặp oxi hóa – khử có thế điện cực chuẩn nhỏ hơn.</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Kim loại của cặp oxi hóa – khử có điện cực chuẩn lớn hơn khử được cation kim loại của cặp oxi hóa -  khử có thế điện cực chuẩn nhỏ hơn.</w:t>
      </w:r>
      <w:r w:rsidRPr="00074B64">
        <w:tab/>
      </w:r>
      <w:r w:rsidRPr="00074B64">
        <w:rPr>
          <w:b/>
          <w:color w:val="3366FF"/>
        </w:rPr>
        <w:t xml:space="preserve">D. </w:t>
      </w:r>
      <w:r w:rsidRPr="00074B64">
        <w:rPr>
          <w:color w:val="000000"/>
        </w:rPr>
        <w:t>Cation kim loại của cặp oxi hóa – khử có thế điện cực chuẩn nhỏ hơn oxi hóa được kim loại của cặp oxi hóa – khử có thế điện cực chuẩn lớn hơn.</w:t>
      </w:r>
    </w:p>
    <w:p w:rsidR="00A313D5" w:rsidRPr="00074B64" w:rsidRDefault="00A313D5" w:rsidP="004B0B94">
      <w:pPr>
        <w:spacing w:before="60" w:line="360" w:lineRule="auto"/>
        <w:jc w:val="both"/>
        <w:rPr>
          <w:color w:val="000000"/>
        </w:rPr>
      </w:pPr>
      <w:r w:rsidRPr="00074B64">
        <w:rPr>
          <w:b/>
          <w:color w:val="FF0000"/>
        </w:rPr>
        <w:t>Câu 25:</w:t>
      </w:r>
      <w:r w:rsidRPr="00074B64">
        <w:rPr>
          <w:color w:val="000000"/>
        </w:rPr>
        <w:t xml:space="preserve"> Cho Ag vào dung dịch CuSO</w:t>
      </w:r>
      <w:r w:rsidRPr="00074B64">
        <w:rPr>
          <w:color w:val="000000"/>
          <w:position w:val="-4"/>
        </w:rPr>
        <w:t>4</w:t>
      </w:r>
      <w:r w:rsidRPr="00074B64">
        <w:rPr>
          <w:color w:val="000000"/>
        </w:rPr>
        <w:t xml:space="preserve">, Ag </w:t>
      </w:r>
      <w:r w:rsidRPr="00074B64">
        <w:rPr>
          <w:b/>
          <w:color w:val="000000"/>
        </w:rPr>
        <w:t>không</w:t>
      </w:r>
      <w:r w:rsidRPr="00074B64">
        <w:rPr>
          <w:color w:val="000000"/>
        </w:rPr>
        <w:t xml:space="preserve"> tan do</w:t>
      </w:r>
    </w:p>
    <w:p w:rsidR="00A313D5" w:rsidRPr="00074B64" w:rsidRDefault="00A313D5" w:rsidP="004B0B94">
      <w:pPr>
        <w:spacing w:line="360" w:lineRule="auto"/>
        <w:ind w:firstLine="283"/>
      </w:pPr>
      <w:r w:rsidRPr="00074B64">
        <w:rPr>
          <w:b/>
          <w:color w:val="3366FF"/>
        </w:rPr>
        <w:t xml:space="preserve">A. </w:t>
      </w:r>
      <w:r w:rsidRPr="00074B64">
        <w:rPr>
          <w:color w:val="000000"/>
        </w:rPr>
        <w:t>Ag có tính khử yếu hơn Cu nên không oxi hóa được Cu</w:t>
      </w:r>
      <w:r w:rsidRPr="00074B64">
        <w:rPr>
          <w:color w:val="000000"/>
          <w:position w:val="6"/>
        </w:rPr>
        <w:t>2+</w:t>
      </w:r>
      <w:r w:rsidRPr="00074B64">
        <w:rPr>
          <w:color w:val="000000"/>
        </w:rPr>
        <w:t xml:space="preserve"> thành Cu.</w:t>
      </w:r>
    </w:p>
    <w:p w:rsidR="00A313D5" w:rsidRPr="00074B64" w:rsidRDefault="00A313D5" w:rsidP="004B0B94">
      <w:pPr>
        <w:spacing w:line="360" w:lineRule="auto"/>
        <w:ind w:firstLine="283"/>
      </w:pPr>
      <w:r w:rsidRPr="00074B64">
        <w:rPr>
          <w:b/>
          <w:color w:val="3366FF"/>
        </w:rPr>
        <w:t xml:space="preserve">B. </w:t>
      </w:r>
      <w:r w:rsidRPr="00074B64">
        <w:rPr>
          <w:color w:val="000000"/>
        </w:rPr>
        <w:t>Ag có tính oxi hóa mạnh hơn Cu</w:t>
      </w:r>
      <w:r w:rsidRPr="00074B64">
        <w:rPr>
          <w:color w:val="000000"/>
          <w:position w:val="6"/>
        </w:rPr>
        <w:t>2+</w:t>
      </w:r>
      <w:r w:rsidRPr="00074B64">
        <w:rPr>
          <w:color w:val="000000"/>
        </w:rPr>
        <w:t xml:space="preserve"> nên Ag</w:t>
      </w:r>
      <w:r w:rsidRPr="00074B64">
        <w:rPr>
          <w:color w:val="000000"/>
          <w:position w:val="6"/>
        </w:rPr>
        <w:t>+</w:t>
      </w:r>
      <w:r w:rsidRPr="00074B64">
        <w:rPr>
          <w:color w:val="000000"/>
        </w:rPr>
        <w:t xml:space="preserve"> đã khử Cu thành Cu</w:t>
      </w:r>
      <w:r w:rsidRPr="00074B64">
        <w:rPr>
          <w:color w:val="000000"/>
          <w:position w:val="6"/>
        </w:rPr>
        <w:t>2+</w:t>
      </w:r>
      <w:r w:rsidRPr="00074B64">
        <w:rPr>
          <w:color w:val="000000"/>
        </w:rPr>
        <w:t>.</w:t>
      </w:r>
    </w:p>
    <w:p w:rsidR="00A313D5" w:rsidRPr="00074B64" w:rsidRDefault="00A313D5" w:rsidP="004B0B94">
      <w:pPr>
        <w:spacing w:line="360" w:lineRule="auto"/>
        <w:ind w:firstLine="283"/>
      </w:pPr>
      <w:r w:rsidRPr="00074B64">
        <w:rPr>
          <w:b/>
          <w:color w:val="3366FF"/>
        </w:rPr>
        <w:t xml:space="preserve">C. </w:t>
      </w:r>
      <w:r w:rsidRPr="00074B64">
        <w:rPr>
          <w:color w:val="000000"/>
        </w:rPr>
        <w:t>Cu có tính khử yếu hơn Ag nên Ag không khử Cu</w:t>
      </w:r>
      <w:r w:rsidRPr="00074B64">
        <w:rPr>
          <w:color w:val="000000"/>
          <w:position w:val="6"/>
        </w:rPr>
        <w:t>2+</w:t>
      </w:r>
      <w:r w:rsidRPr="00074B64">
        <w:rPr>
          <w:color w:val="000000"/>
        </w:rPr>
        <w:t xml:space="preserve"> thành Cu.</w:t>
      </w:r>
    </w:p>
    <w:p w:rsidR="00A313D5" w:rsidRPr="00074B64" w:rsidRDefault="00A313D5" w:rsidP="004B0B94">
      <w:pPr>
        <w:spacing w:line="360" w:lineRule="auto"/>
        <w:ind w:firstLine="283"/>
      </w:pPr>
      <w:r w:rsidRPr="00074B64">
        <w:rPr>
          <w:b/>
          <w:color w:val="3366FF"/>
        </w:rPr>
        <w:t xml:space="preserve">D. </w:t>
      </w:r>
      <w:r w:rsidRPr="00074B64">
        <w:rPr>
          <w:color w:val="000000"/>
        </w:rPr>
        <w:t>Cu</w:t>
      </w:r>
      <w:r w:rsidRPr="00074B64">
        <w:rPr>
          <w:color w:val="000000"/>
          <w:position w:val="6"/>
        </w:rPr>
        <w:t>2+</w:t>
      </w:r>
      <w:r w:rsidRPr="00074B64">
        <w:rPr>
          <w:color w:val="000000"/>
        </w:rPr>
        <w:t xml:space="preserve"> có tính oxi hóa yếu hơn Ag</w:t>
      </w:r>
      <w:r w:rsidRPr="00074B64">
        <w:rPr>
          <w:color w:val="000000"/>
          <w:position w:val="6"/>
        </w:rPr>
        <w:t>+</w:t>
      </w:r>
      <w:r w:rsidRPr="00074B64">
        <w:rPr>
          <w:color w:val="000000"/>
        </w:rPr>
        <w:t xml:space="preserve"> nên không oxi hóa được Ag thành Ag</w:t>
      </w:r>
      <w:r w:rsidRPr="00074B64">
        <w:rPr>
          <w:color w:val="000000"/>
          <w:position w:val="6"/>
        </w:rPr>
        <w:t>+</w:t>
      </w:r>
      <w:r w:rsidRPr="00074B64">
        <w:rPr>
          <w:color w:val="000000"/>
        </w:rPr>
        <w:t>.</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074B64">
        <w:rPr>
          <w:b/>
          <w:color w:val="FF0000"/>
        </w:rPr>
        <w:t>Câu 26:</w:t>
      </w:r>
      <w:r w:rsidRPr="00074B64">
        <w:rPr>
          <w:color w:val="000000"/>
        </w:rPr>
        <w:t xml:space="preserve"> Cho phương trình ion rút gọn của các phản ứn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Cu + 2Ag</w:t>
      </w:r>
      <w:r w:rsidRPr="00074B64">
        <w:rPr>
          <w:color w:val="000000"/>
          <w:position w:val="6"/>
        </w:rPr>
        <w:t>+</w:t>
      </w:r>
      <w:r w:rsidRPr="00074B64">
        <w:rPr>
          <w:color w:val="000000"/>
        </w:rPr>
        <w:t xml:space="preserve"> → Cu</w:t>
      </w:r>
      <w:r w:rsidRPr="00074B64">
        <w:rPr>
          <w:color w:val="000000"/>
          <w:position w:val="6"/>
        </w:rPr>
        <w:t>2+</w:t>
      </w:r>
      <w:r w:rsidRPr="00074B64">
        <w:rPr>
          <w:color w:val="000000"/>
        </w:rPr>
        <w:t xml:space="preserve"> + 2A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lastRenderedPageBreak/>
        <w:t>Fe + Zn</w:t>
      </w:r>
      <w:r w:rsidRPr="00074B64">
        <w:rPr>
          <w:color w:val="000000"/>
          <w:position w:val="6"/>
        </w:rPr>
        <w:t>2+</w:t>
      </w:r>
      <w:r w:rsidRPr="00074B64">
        <w:rPr>
          <w:color w:val="000000"/>
        </w:rPr>
        <w:t xml:space="preserve"> → Fe</w:t>
      </w:r>
      <w:r w:rsidRPr="00074B64">
        <w:rPr>
          <w:color w:val="000000"/>
          <w:position w:val="6"/>
        </w:rPr>
        <w:t>2+</w:t>
      </w:r>
      <w:r w:rsidRPr="00074B64">
        <w:rPr>
          <w:color w:val="000000"/>
        </w:rPr>
        <w:t xml:space="preserve"> + Zn</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Al + 3Na</w:t>
      </w:r>
      <w:r w:rsidRPr="00074B64">
        <w:rPr>
          <w:color w:val="000000"/>
          <w:position w:val="6"/>
        </w:rPr>
        <w:t>+</w:t>
      </w:r>
      <w:r w:rsidRPr="00074B64">
        <w:rPr>
          <w:color w:val="000000"/>
        </w:rPr>
        <w:t xml:space="preserve"> → Al</w:t>
      </w:r>
      <w:r w:rsidRPr="00074B64">
        <w:rPr>
          <w:color w:val="000000"/>
          <w:position w:val="6"/>
        </w:rPr>
        <w:t>3+</w:t>
      </w:r>
      <w:r w:rsidRPr="00074B64">
        <w:rPr>
          <w:color w:val="000000"/>
        </w:rPr>
        <w:t xml:space="preserve"> + 3Na</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Fe + 2Fe</w:t>
      </w:r>
      <w:r w:rsidRPr="00074B64">
        <w:rPr>
          <w:color w:val="000000"/>
          <w:position w:val="6"/>
        </w:rPr>
        <w:t>3+</w:t>
      </w:r>
      <w:r w:rsidRPr="00074B64">
        <w:rPr>
          <w:color w:val="000000"/>
        </w:rPr>
        <w:t xml:space="preserve"> → 3Fe</w:t>
      </w:r>
      <w:r w:rsidRPr="00074B64">
        <w:rPr>
          <w:color w:val="000000"/>
          <w:position w:val="6"/>
        </w:rPr>
        <w:t>2+</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Fe</w:t>
      </w:r>
      <w:r w:rsidRPr="00074B64">
        <w:rPr>
          <w:color w:val="000000"/>
          <w:position w:val="6"/>
        </w:rPr>
        <w:t>2+</w:t>
      </w:r>
      <w:r w:rsidRPr="00074B64">
        <w:rPr>
          <w:color w:val="000000"/>
        </w:rPr>
        <w:t xml:space="preserve"> + Ag</w:t>
      </w:r>
      <w:r w:rsidRPr="00074B64">
        <w:rPr>
          <w:color w:val="000000"/>
          <w:position w:val="6"/>
        </w:rPr>
        <w:t>+</w:t>
      </w:r>
      <w:r w:rsidRPr="00074B64">
        <w:rPr>
          <w:color w:val="000000"/>
        </w:rPr>
        <w:t xml:space="preserve"> → Fe</w:t>
      </w:r>
      <w:r w:rsidRPr="00074B64">
        <w:rPr>
          <w:color w:val="000000"/>
          <w:position w:val="6"/>
        </w:rPr>
        <w:t>3+</w:t>
      </w:r>
      <w:r w:rsidRPr="00074B64">
        <w:rPr>
          <w:color w:val="000000"/>
        </w:rPr>
        <w:t xml:space="preserve"> + Ag</w:t>
      </w:r>
    </w:p>
    <w:p w:rsidR="00A313D5"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074B64">
        <w:rPr>
          <w:color w:val="000000"/>
        </w:rPr>
        <w:t>Mg + Al</w:t>
      </w:r>
      <w:r w:rsidRPr="00074B64">
        <w:rPr>
          <w:color w:val="000000"/>
          <w:position w:val="6"/>
        </w:rPr>
        <w:t>3+</w:t>
      </w:r>
      <w:r w:rsidRPr="00074B64">
        <w:rPr>
          <w:color w:val="000000"/>
        </w:rPr>
        <w:t xml:space="preserve"> →  Mg</w:t>
      </w:r>
      <w:r w:rsidRPr="00074B64">
        <w:rPr>
          <w:color w:val="000000"/>
          <w:position w:val="6"/>
        </w:rPr>
        <w:t>2+</w:t>
      </w:r>
      <w:r w:rsidRPr="00074B64">
        <w:rPr>
          <w:color w:val="000000"/>
        </w:rPr>
        <w:t xml:space="preserve"> +Al</w:t>
      </w:r>
    </w:p>
    <w:p w:rsidR="00A313D5" w:rsidRPr="00074B64" w:rsidRDefault="00A313D5" w:rsidP="004B0B94">
      <w:pPr>
        <w:spacing w:before="60" w:line="360" w:lineRule="auto"/>
        <w:ind w:firstLine="283"/>
        <w:jc w:val="both"/>
        <w:rPr>
          <w:color w:val="000000"/>
        </w:rPr>
      </w:pPr>
      <w:r w:rsidRPr="00074B64">
        <w:rPr>
          <w:color w:val="000000"/>
        </w:rPr>
        <w:t>Những phương trình viết đú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1), (6).</w:t>
      </w:r>
      <w:r w:rsidRPr="00074B64">
        <w:tab/>
      </w:r>
      <w:r w:rsidRPr="00074B64">
        <w:rPr>
          <w:b/>
          <w:color w:val="3366FF"/>
        </w:rPr>
        <w:t xml:space="preserve">B. </w:t>
      </w:r>
      <w:r w:rsidRPr="00074B64">
        <w:rPr>
          <w:color w:val="000000"/>
        </w:rPr>
        <w:t>(1), (2), (3), (6).</w:t>
      </w:r>
      <w:r w:rsidRPr="00074B64">
        <w:tab/>
      </w:r>
      <w:r w:rsidRPr="00074B64">
        <w:rPr>
          <w:b/>
          <w:color w:val="3366FF"/>
        </w:rPr>
        <w:t xml:space="preserve">C. </w:t>
      </w:r>
      <w:r w:rsidRPr="00074B64">
        <w:rPr>
          <w:color w:val="000000"/>
        </w:rPr>
        <w:t>(1), (4), (5), (6).</w:t>
      </w:r>
      <w:r w:rsidRPr="00074B64">
        <w:tab/>
      </w:r>
      <w:r w:rsidRPr="00074B64">
        <w:rPr>
          <w:b/>
          <w:color w:val="3366FF"/>
        </w:rPr>
        <w:t xml:space="preserve">D. </w:t>
      </w:r>
      <w:r w:rsidRPr="00074B64">
        <w:rPr>
          <w:color w:val="000000"/>
        </w:rPr>
        <w:t>(1), (4), (5).</w:t>
      </w:r>
    </w:p>
    <w:p w:rsidR="00A313D5" w:rsidRPr="00074B64" w:rsidRDefault="00A313D5" w:rsidP="004B0B94">
      <w:pPr>
        <w:spacing w:before="60" w:line="360" w:lineRule="auto"/>
        <w:jc w:val="both"/>
        <w:rPr>
          <w:color w:val="000000"/>
        </w:rPr>
      </w:pPr>
      <w:r w:rsidRPr="00074B64">
        <w:rPr>
          <w:b/>
          <w:color w:val="FF0000"/>
        </w:rPr>
        <w:t>Câu 27:</w:t>
      </w:r>
      <w:r w:rsidRPr="00074B64">
        <w:rPr>
          <w:color w:val="000000"/>
        </w:rPr>
        <w:t xml:space="preserve"> Phát biểu nào sau đây đúng?</w:t>
      </w:r>
    </w:p>
    <w:p w:rsidR="00A313D5" w:rsidRPr="00074B64" w:rsidRDefault="00A313D5" w:rsidP="004B0B94">
      <w:pPr>
        <w:spacing w:line="360" w:lineRule="auto"/>
        <w:ind w:firstLine="283"/>
      </w:pPr>
      <w:r w:rsidRPr="00074B64">
        <w:rPr>
          <w:b/>
          <w:color w:val="3366FF"/>
        </w:rPr>
        <w:t xml:space="preserve">A. </w:t>
      </w:r>
      <w:r w:rsidRPr="00074B64">
        <w:rPr>
          <w:color w:val="000000"/>
        </w:rPr>
        <w:t>Tính oxi hóa: Ag</w:t>
      </w:r>
      <w:r w:rsidRPr="00074B64">
        <w:rPr>
          <w:color w:val="000000"/>
          <w:position w:val="6"/>
        </w:rPr>
        <w:t>+</w:t>
      </w:r>
      <w:r w:rsidRPr="00074B64">
        <w:rPr>
          <w:color w:val="000000"/>
        </w:rPr>
        <w:t xml:space="preserve"> &gt; Cu</w:t>
      </w:r>
      <w:r w:rsidRPr="00074B64">
        <w:rPr>
          <w:color w:val="000000"/>
          <w:position w:val="6"/>
        </w:rPr>
        <w:t>2+</w:t>
      </w:r>
      <w:r w:rsidRPr="00074B64">
        <w:rPr>
          <w:color w:val="000000"/>
        </w:rPr>
        <w:t xml:space="preserve"> &gt; Fe</w:t>
      </w:r>
      <w:r w:rsidRPr="00074B64">
        <w:rPr>
          <w:color w:val="000000"/>
          <w:position w:val="6"/>
        </w:rPr>
        <w:t>3+</w:t>
      </w:r>
      <w:r w:rsidRPr="00074B64">
        <w:rPr>
          <w:color w:val="000000"/>
        </w:rPr>
        <w:t xml:space="preserve"> &gt; Ni</w:t>
      </w:r>
      <w:r w:rsidRPr="00074B64">
        <w:rPr>
          <w:color w:val="000000"/>
          <w:position w:val="6"/>
        </w:rPr>
        <w:t>2+</w:t>
      </w:r>
      <w:r w:rsidRPr="00074B64">
        <w:rPr>
          <w:color w:val="000000"/>
        </w:rPr>
        <w:t xml:space="preserve"> &gt; Fe</w:t>
      </w:r>
      <w:r w:rsidRPr="00074B64">
        <w:rPr>
          <w:color w:val="000000"/>
          <w:position w:val="6"/>
        </w:rPr>
        <w:t>2+</w:t>
      </w:r>
      <w:r w:rsidRPr="00074B64">
        <w:rPr>
          <w:color w:val="000000"/>
        </w:rPr>
        <w:t>.</w:t>
      </w:r>
    </w:p>
    <w:p w:rsidR="00A313D5" w:rsidRPr="00074B64" w:rsidRDefault="00A313D5" w:rsidP="004B0B94">
      <w:pPr>
        <w:spacing w:line="360" w:lineRule="auto"/>
        <w:ind w:firstLine="283"/>
      </w:pPr>
      <w:r w:rsidRPr="00074B64">
        <w:rPr>
          <w:b/>
          <w:color w:val="3366FF"/>
        </w:rPr>
        <w:t xml:space="preserve">B. </w:t>
      </w:r>
      <w:r w:rsidRPr="00074B64">
        <w:rPr>
          <w:color w:val="000000"/>
        </w:rPr>
        <w:t>Tính khử: K &gt; Mg &gt; Zn &gt; Ni &gt; Fe &gt; Hg.</w:t>
      </w:r>
    </w:p>
    <w:p w:rsidR="00A313D5" w:rsidRPr="00074B64" w:rsidRDefault="00A313D5" w:rsidP="004B0B94">
      <w:pPr>
        <w:spacing w:line="360" w:lineRule="auto"/>
        <w:ind w:firstLine="283"/>
      </w:pPr>
      <w:r w:rsidRPr="00074B64">
        <w:rPr>
          <w:b/>
          <w:color w:val="3366FF"/>
        </w:rPr>
        <w:t xml:space="preserve">C. </w:t>
      </w:r>
      <w:r w:rsidRPr="00074B64">
        <w:rPr>
          <w:color w:val="000000"/>
        </w:rPr>
        <w:t>Tính khử: Al &gt; Fe &gt; Pb &gt; Cu &gt; Fe</w:t>
      </w:r>
      <w:r w:rsidRPr="00074B64">
        <w:rPr>
          <w:color w:val="000000"/>
          <w:position w:val="6"/>
        </w:rPr>
        <w:t>2+</w:t>
      </w:r>
      <w:r w:rsidRPr="00074B64">
        <w:rPr>
          <w:color w:val="000000"/>
        </w:rPr>
        <w:t xml:space="preserve"> &gt; Ag.</w:t>
      </w:r>
    </w:p>
    <w:p w:rsidR="00A313D5" w:rsidRPr="00074B64" w:rsidRDefault="00A313D5" w:rsidP="004B0B94">
      <w:pPr>
        <w:spacing w:line="360" w:lineRule="auto"/>
        <w:ind w:firstLine="283"/>
      </w:pPr>
      <w:r w:rsidRPr="00074B64">
        <w:rPr>
          <w:b/>
          <w:color w:val="3366FF"/>
        </w:rPr>
        <w:t xml:space="preserve">D. </w:t>
      </w:r>
      <w:r w:rsidRPr="00074B64">
        <w:rPr>
          <w:color w:val="000000"/>
        </w:rPr>
        <w:t>Tính oxi hóa: Hg</w:t>
      </w:r>
      <w:r w:rsidRPr="00074B64">
        <w:rPr>
          <w:color w:val="000000"/>
          <w:position w:val="6"/>
        </w:rPr>
        <w:t>2+</w:t>
      </w:r>
      <w:r w:rsidRPr="00074B64">
        <w:rPr>
          <w:color w:val="000000"/>
        </w:rPr>
        <w:t xml:space="preserve"> &gt; Fe</w:t>
      </w:r>
      <w:r w:rsidRPr="00074B64">
        <w:rPr>
          <w:color w:val="000000"/>
          <w:position w:val="6"/>
        </w:rPr>
        <w:t>3+</w:t>
      </w:r>
      <w:r w:rsidRPr="00074B64">
        <w:rPr>
          <w:color w:val="000000"/>
        </w:rPr>
        <w:t xml:space="preserve"> &gt; Pb</w:t>
      </w:r>
      <w:r w:rsidRPr="00074B64">
        <w:rPr>
          <w:color w:val="000000"/>
          <w:position w:val="6"/>
        </w:rPr>
        <w:t>2+</w:t>
      </w:r>
      <w:r w:rsidRPr="00074B64">
        <w:rPr>
          <w:color w:val="000000"/>
        </w:rPr>
        <w:t xml:space="preserve"> &gt; Fe</w:t>
      </w:r>
      <w:r w:rsidRPr="00074B64">
        <w:rPr>
          <w:color w:val="000000"/>
          <w:position w:val="6"/>
        </w:rPr>
        <w:t>2+</w:t>
      </w:r>
      <w:r w:rsidRPr="00074B64">
        <w:rPr>
          <w:color w:val="000000"/>
        </w:rPr>
        <w:t xml:space="preserve"> &gt; Fe</w:t>
      </w:r>
    </w:p>
    <w:p w:rsidR="00A313D5" w:rsidRPr="00074B64" w:rsidRDefault="00A313D5" w:rsidP="004B0B94">
      <w:pPr>
        <w:spacing w:before="60" w:line="360" w:lineRule="auto"/>
        <w:jc w:val="both"/>
        <w:rPr>
          <w:color w:val="000000"/>
        </w:rPr>
      </w:pPr>
      <w:r w:rsidRPr="00074B64">
        <w:rPr>
          <w:b/>
          <w:color w:val="FF0000"/>
        </w:rPr>
        <w:t>Câu 28:</w:t>
      </w:r>
      <w:r w:rsidRPr="00074B64">
        <w:rPr>
          <w:color w:val="000000"/>
        </w:rPr>
        <w:t xml:space="preserve"> Cho hỗn hợp kim loại Al, Fe và Cu vào dung dịch Cu(NO</w:t>
      </w:r>
      <w:r w:rsidRPr="00074B64">
        <w:rPr>
          <w:color w:val="000000"/>
          <w:position w:val="-4"/>
        </w:rPr>
        <w:t>3</w:t>
      </w:r>
      <w:r w:rsidRPr="00074B64">
        <w:rPr>
          <w:color w:val="000000"/>
        </w:rPr>
        <w:t>)</w:t>
      </w:r>
      <w:r w:rsidRPr="00074B64">
        <w:rPr>
          <w:color w:val="000000"/>
          <w:position w:val="-4"/>
        </w:rPr>
        <w:t>2</w:t>
      </w:r>
      <w:r w:rsidRPr="00074B64">
        <w:rPr>
          <w:color w:val="000000"/>
        </w:rPr>
        <w:t xml:space="preserve"> dư, chất rắn thu được sau phản ứ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Fe.</w:t>
      </w:r>
      <w:r w:rsidRPr="00074B64">
        <w:tab/>
      </w:r>
      <w:r w:rsidRPr="00074B64">
        <w:rPr>
          <w:b/>
          <w:color w:val="3366FF"/>
        </w:rPr>
        <w:t xml:space="preserve">B. </w:t>
      </w:r>
      <w:r w:rsidRPr="00074B64">
        <w:rPr>
          <w:color w:val="000000"/>
        </w:rPr>
        <w:t>Al.</w:t>
      </w:r>
      <w:r w:rsidRPr="00074B64">
        <w:tab/>
      </w:r>
      <w:r w:rsidRPr="00074B64">
        <w:rPr>
          <w:b/>
          <w:color w:val="3366FF"/>
        </w:rPr>
        <w:t xml:space="preserve">C. </w:t>
      </w:r>
      <w:r w:rsidRPr="00074B64">
        <w:rPr>
          <w:color w:val="000000"/>
        </w:rPr>
        <w:t>Cu.</w:t>
      </w:r>
      <w:r w:rsidRPr="00074B64">
        <w:tab/>
      </w:r>
      <w:r w:rsidRPr="00074B64">
        <w:rPr>
          <w:b/>
          <w:color w:val="3366FF"/>
        </w:rPr>
        <w:t xml:space="preserve">D. </w:t>
      </w:r>
      <w:r w:rsidRPr="00074B64">
        <w:rPr>
          <w:color w:val="000000"/>
        </w:rPr>
        <w:t>Al và Cu.</w:t>
      </w:r>
    </w:p>
    <w:p w:rsidR="004B0B94" w:rsidRPr="00074B64" w:rsidRDefault="00A313D5" w:rsidP="004B0B9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sidRPr="00074B64">
        <w:rPr>
          <w:b/>
          <w:color w:val="FF0000"/>
        </w:rPr>
        <w:t>Câu 29:</w:t>
      </w:r>
      <w:r w:rsidR="004B0B94" w:rsidRPr="00074B64">
        <w:t xml:space="preserve"> </w:t>
      </w:r>
      <w:r w:rsidR="004B0B94" w:rsidRPr="00074B64">
        <w:t>Cho hỗn hợp các kim loại Zn, Mg và Ag vào dung dịch CuCl</w:t>
      </w:r>
      <w:r w:rsidR="004B0B94" w:rsidRPr="00074B64">
        <w:rPr>
          <w:position w:val="-4"/>
        </w:rPr>
        <w:t>2</w:t>
      </w:r>
      <w:r w:rsidR="004B0B94" w:rsidRPr="00074B64">
        <w:t>, sau phản ứng thu được hỗn hợp 3 kim loại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Zn, Mg, Cu.</w:t>
      </w:r>
      <w:r w:rsidRPr="00074B64">
        <w:tab/>
      </w:r>
      <w:r w:rsidRPr="00074B64">
        <w:rPr>
          <w:b/>
          <w:color w:val="3366FF"/>
        </w:rPr>
        <w:t xml:space="preserve">B. </w:t>
      </w:r>
      <w:r w:rsidRPr="00074B64">
        <w:rPr>
          <w:color w:val="000000"/>
        </w:rPr>
        <w:t>Ag, Mg, Cu.</w:t>
      </w:r>
      <w:r w:rsidRPr="00074B64">
        <w:tab/>
      </w:r>
      <w:r w:rsidRPr="00074B64">
        <w:rPr>
          <w:b/>
          <w:color w:val="3366FF"/>
        </w:rPr>
        <w:t xml:space="preserve">C. </w:t>
      </w:r>
      <w:r w:rsidRPr="00074B64">
        <w:rPr>
          <w:color w:val="000000"/>
        </w:rPr>
        <w:t>Zn, Mg, Ag.</w:t>
      </w:r>
      <w:r w:rsidRPr="00074B64">
        <w:tab/>
      </w:r>
      <w:r w:rsidRPr="00074B64">
        <w:rPr>
          <w:b/>
          <w:color w:val="3366FF"/>
        </w:rPr>
        <w:t xml:space="preserve">D. </w:t>
      </w:r>
      <w:r w:rsidRPr="00074B64">
        <w:rPr>
          <w:color w:val="000000"/>
        </w:rPr>
        <w:t>Zn, Ag, Cu.</w:t>
      </w:r>
    </w:p>
    <w:p w:rsidR="00A313D5" w:rsidRPr="00074B64" w:rsidRDefault="00A313D5" w:rsidP="004B0B94">
      <w:pPr>
        <w:spacing w:before="60" w:line="360" w:lineRule="auto"/>
        <w:jc w:val="both"/>
        <w:rPr>
          <w:color w:val="000000"/>
        </w:rPr>
      </w:pPr>
      <w:r w:rsidRPr="00074B64">
        <w:rPr>
          <w:b/>
          <w:color w:val="FF0000"/>
        </w:rPr>
        <w:t>Câu 30:</w:t>
      </w:r>
      <w:r w:rsidRPr="00074B64">
        <w:rPr>
          <w:color w:val="000000"/>
        </w:rPr>
        <w:t xml:space="preserve"> Những kim loại nào có khả năng đẩy hiđro ra khỏi dung dịch axit?</w:t>
      </w:r>
    </w:p>
    <w:p w:rsidR="00A313D5" w:rsidRPr="00074B64" w:rsidRDefault="00A313D5" w:rsidP="004B0B94">
      <w:pPr>
        <w:tabs>
          <w:tab w:val="left" w:pos="5136"/>
        </w:tabs>
        <w:spacing w:line="360" w:lineRule="auto"/>
        <w:ind w:firstLine="283"/>
      </w:pPr>
      <w:r w:rsidRPr="00074B64">
        <w:rPr>
          <w:b/>
          <w:color w:val="3366FF"/>
        </w:rPr>
        <w:t xml:space="preserve">A. </w:t>
      </w:r>
      <w:r w:rsidRPr="00074B64">
        <w:rPr>
          <w:color w:val="000000"/>
        </w:rPr>
        <w:t>Có thế điện cực chuẩn nhỏ hơn 0,00V.</w:t>
      </w:r>
      <w:r w:rsidRPr="00074B64">
        <w:tab/>
      </w:r>
      <w:r w:rsidRPr="00074B64">
        <w:rPr>
          <w:b/>
          <w:color w:val="3366FF"/>
        </w:rPr>
        <w:t xml:space="preserve">B. </w:t>
      </w:r>
      <w:r w:rsidRPr="00074B64">
        <w:rPr>
          <w:color w:val="000000"/>
        </w:rPr>
        <w:t>Có thế điện cực chuẩn lớn hơn 0,00V.</w:t>
      </w:r>
    </w:p>
    <w:p w:rsidR="00A313D5" w:rsidRPr="00074B64" w:rsidRDefault="00A313D5" w:rsidP="004B0B94">
      <w:pPr>
        <w:tabs>
          <w:tab w:val="left" w:pos="5136"/>
        </w:tabs>
        <w:spacing w:line="360" w:lineRule="auto"/>
        <w:ind w:firstLine="283"/>
      </w:pPr>
      <w:r w:rsidRPr="00074B64">
        <w:rPr>
          <w:b/>
          <w:color w:val="3366FF"/>
        </w:rPr>
        <w:t xml:space="preserve">C. </w:t>
      </w:r>
      <w:r w:rsidRPr="00074B64">
        <w:rPr>
          <w:color w:val="000000"/>
        </w:rPr>
        <w:t>Có thế điện cực chuẩn bằng 0,00V.</w:t>
      </w:r>
      <w:r w:rsidRPr="00074B64">
        <w:tab/>
      </w:r>
      <w:r w:rsidRPr="00074B64">
        <w:rPr>
          <w:b/>
          <w:color w:val="3366FF"/>
        </w:rPr>
        <w:t xml:space="preserve">D. </w:t>
      </w:r>
      <w:r w:rsidRPr="00074B64">
        <w:rPr>
          <w:color w:val="000000"/>
        </w:rPr>
        <w:t>Kim loại nào cũng có khả năng này.</w:t>
      </w:r>
    </w:p>
    <w:p w:rsidR="00A313D5" w:rsidRPr="00074B64" w:rsidRDefault="00A313D5" w:rsidP="004B0B94">
      <w:pPr>
        <w:spacing w:before="60" w:line="360" w:lineRule="auto"/>
        <w:jc w:val="both"/>
        <w:rPr>
          <w:color w:val="000000"/>
        </w:rPr>
      </w:pPr>
      <w:r w:rsidRPr="00074B64">
        <w:rPr>
          <w:b/>
          <w:color w:val="FF0000"/>
        </w:rPr>
        <w:t>Câu 31:</w:t>
      </w:r>
      <w:r w:rsidRPr="00074B64">
        <w:rPr>
          <w:color w:val="000000"/>
        </w:rPr>
        <w:t xml:space="preserve"> Cho thế điện cực chuẩn của E</w:t>
      </w:r>
      <w:r w:rsidRPr="00074B64">
        <w:rPr>
          <w:color w:val="000000"/>
          <w:position w:val="6"/>
        </w:rPr>
        <w:t>o</w:t>
      </w:r>
      <w:r w:rsidRPr="00074B64">
        <w:rPr>
          <w:color w:val="000000"/>
        </w:rPr>
        <w:t>(Zn</w:t>
      </w:r>
      <w:r w:rsidRPr="00074B64">
        <w:rPr>
          <w:color w:val="000000"/>
          <w:position w:val="6"/>
        </w:rPr>
        <w:t>2+</w:t>
      </w:r>
      <w:r w:rsidRPr="00074B64">
        <w:rPr>
          <w:color w:val="000000"/>
        </w:rPr>
        <w:t>/Zn) =–0,76V; E</w:t>
      </w:r>
      <w:r w:rsidRPr="00074B64">
        <w:rPr>
          <w:color w:val="000000"/>
          <w:position w:val="6"/>
        </w:rPr>
        <w:t>o</w:t>
      </w:r>
      <w:r w:rsidRPr="00074B64">
        <w:rPr>
          <w:color w:val="000000"/>
        </w:rPr>
        <w:t>(Pb</w:t>
      </w:r>
      <w:r w:rsidRPr="00074B64">
        <w:rPr>
          <w:color w:val="000000"/>
          <w:position w:val="6"/>
        </w:rPr>
        <w:t>2+</w:t>
      </w:r>
      <w:r w:rsidRPr="00074B64">
        <w:rPr>
          <w:color w:val="000000"/>
        </w:rPr>
        <w:t>/Pb) =–0,13V. Suất điện động của pin điện hóa Zn – Pb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0,89 V.</w:t>
      </w:r>
      <w:r w:rsidRPr="00074B64">
        <w:tab/>
      </w:r>
      <w:r w:rsidRPr="00074B64">
        <w:rPr>
          <w:b/>
          <w:color w:val="3366FF"/>
        </w:rPr>
        <w:t xml:space="preserve">B. </w:t>
      </w:r>
      <w:r w:rsidRPr="00074B64">
        <w:rPr>
          <w:color w:val="000000"/>
        </w:rPr>
        <w:t>– 0,89V.</w:t>
      </w:r>
      <w:r w:rsidRPr="00074B64">
        <w:tab/>
      </w:r>
      <w:r w:rsidRPr="00074B64">
        <w:rPr>
          <w:b/>
          <w:color w:val="3366FF"/>
        </w:rPr>
        <w:t xml:space="preserve">C. </w:t>
      </w:r>
      <w:r w:rsidRPr="00074B64">
        <w:rPr>
          <w:color w:val="000000"/>
        </w:rPr>
        <w:t>0,63V.</w:t>
      </w:r>
      <w:r w:rsidRPr="00074B64">
        <w:tab/>
      </w:r>
      <w:r w:rsidRPr="00074B64">
        <w:rPr>
          <w:b/>
          <w:color w:val="3366FF"/>
        </w:rPr>
        <w:t xml:space="preserve">D. </w:t>
      </w:r>
      <w:r w:rsidRPr="00074B64">
        <w:rPr>
          <w:color w:val="000000"/>
        </w:rPr>
        <w:t>–0,63V.</w:t>
      </w:r>
    </w:p>
    <w:p w:rsidR="00A313D5" w:rsidRPr="00074B64" w:rsidRDefault="00A313D5" w:rsidP="004B0B94">
      <w:pPr>
        <w:spacing w:before="60" w:line="360" w:lineRule="auto"/>
        <w:jc w:val="both"/>
        <w:rPr>
          <w:color w:val="000000"/>
        </w:rPr>
      </w:pPr>
      <w:r w:rsidRPr="00074B64">
        <w:rPr>
          <w:b/>
          <w:color w:val="FF0000"/>
        </w:rPr>
        <w:t>Câu 32:</w:t>
      </w:r>
      <w:r w:rsidRPr="00074B64">
        <w:rPr>
          <w:color w:val="000000"/>
        </w:rPr>
        <w:t xml:space="preserve"> Ngâm một lá Zn trong dung dịch hòa tan 1,6 g CuSO</w:t>
      </w:r>
      <w:r w:rsidRPr="00074B64">
        <w:rPr>
          <w:color w:val="000000"/>
          <w:position w:val="-4"/>
        </w:rPr>
        <w:t>4</w:t>
      </w:r>
      <w:r w:rsidRPr="00074B64">
        <w:rPr>
          <w:color w:val="000000"/>
        </w:rPr>
        <w:t>. Phản ứng xong thấy khối lượng lá Zn giảm 0,05%. Khối lượng Zn trước khi tham gia phản ứng là</w:t>
      </w:r>
    </w:p>
    <w:p w:rsidR="00A313D5" w:rsidRPr="00074B64" w:rsidRDefault="00A313D5" w:rsidP="004B0B94">
      <w:pPr>
        <w:tabs>
          <w:tab w:val="left" w:pos="2708"/>
          <w:tab w:val="left" w:pos="5138"/>
          <w:tab w:val="left" w:pos="7569"/>
        </w:tabs>
        <w:spacing w:line="360" w:lineRule="auto"/>
        <w:ind w:firstLine="283"/>
      </w:pPr>
      <w:r w:rsidRPr="00074B64">
        <w:rPr>
          <w:b/>
          <w:color w:val="3366FF"/>
        </w:rPr>
        <w:t xml:space="preserve">A. </w:t>
      </w:r>
      <w:r w:rsidRPr="00074B64">
        <w:rPr>
          <w:color w:val="000000"/>
        </w:rPr>
        <w:t>10 g.</w:t>
      </w:r>
      <w:r w:rsidRPr="00074B64">
        <w:tab/>
      </w:r>
      <w:r w:rsidRPr="00074B64">
        <w:rPr>
          <w:b/>
          <w:color w:val="3366FF"/>
        </w:rPr>
        <w:t xml:space="preserve">B. </w:t>
      </w:r>
      <w:r w:rsidRPr="00074B64">
        <w:rPr>
          <w:color w:val="000000"/>
        </w:rPr>
        <w:t>13 g.</w:t>
      </w:r>
      <w:r w:rsidRPr="00074B64">
        <w:tab/>
      </w:r>
      <w:r w:rsidRPr="00074B64">
        <w:rPr>
          <w:b/>
          <w:color w:val="3366FF"/>
        </w:rPr>
        <w:t xml:space="preserve">C. </w:t>
      </w:r>
      <w:r w:rsidRPr="00074B64">
        <w:rPr>
          <w:color w:val="000000"/>
        </w:rPr>
        <w:t>20 g.</w:t>
      </w:r>
      <w:r w:rsidRPr="00074B64">
        <w:tab/>
      </w:r>
      <w:r w:rsidRPr="00074B64">
        <w:rPr>
          <w:b/>
          <w:color w:val="3366FF"/>
        </w:rPr>
        <w:t xml:space="preserve">D. </w:t>
      </w:r>
      <w:r w:rsidRPr="00074B64">
        <w:rPr>
          <w:color w:val="000000"/>
        </w:rPr>
        <w:t>6,5 g.</w:t>
      </w:r>
    </w:p>
    <w:p w:rsidR="00A313D5" w:rsidRPr="00074B64" w:rsidRDefault="00A313D5" w:rsidP="004B0B94">
      <w:pPr>
        <w:spacing w:line="360" w:lineRule="auto"/>
        <w:ind w:firstLine="283"/>
        <w:jc w:val="both"/>
      </w:pPr>
    </w:p>
    <w:p w:rsidR="00A313D5" w:rsidRPr="00074B64" w:rsidRDefault="00A313D5" w:rsidP="004B0B94">
      <w:pPr>
        <w:spacing w:line="360" w:lineRule="auto"/>
        <w:rPr>
          <w:color w:val="FFFFFF"/>
          <w:sz w:val="16"/>
          <w:szCs w:val="16"/>
        </w:rPr>
      </w:pPr>
      <w:r w:rsidRPr="00074B64">
        <w:rPr>
          <w:color w:val="FFFFFF"/>
          <w:sz w:val="16"/>
          <w:szCs w:val="16"/>
        </w:rPr>
        <w:t>-----------------------------------------------</w:t>
      </w:r>
    </w:p>
    <w:p w:rsidR="004B0B94" w:rsidRPr="00074B64" w:rsidRDefault="004B0B94" w:rsidP="004B0B94">
      <w:pPr>
        <w:spacing w:line="360" w:lineRule="auto"/>
        <w:jc w:val="center"/>
        <w:rPr>
          <w:b/>
          <w:color w:val="FF0000"/>
        </w:rPr>
      </w:pPr>
      <w:r w:rsidRPr="00074B64">
        <w:rPr>
          <w:b/>
          <w:color w:val="FF0000"/>
        </w:rPr>
        <w:t>ĐÁP ÁN</w:t>
      </w:r>
    </w:p>
    <w:p w:rsidR="004B0B94" w:rsidRPr="00074B64" w:rsidRDefault="004B0B94" w:rsidP="004B0B94">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lastRenderedPageBreak/>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1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2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B</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D</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A</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âu</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1</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2</w:t>
            </w:r>
          </w:p>
        </w:tc>
        <w:tc>
          <w:tcPr>
            <w:tcW w:w="944"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3</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4</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5</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6</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7</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8</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3</w:t>
            </w:r>
            <w:r w:rsidRPr="00074B64">
              <w:rPr>
                <w:b/>
                <w:color w:val="C00000"/>
                <w:sz w:val="28"/>
                <w:szCs w:val="28"/>
              </w:rPr>
              <w:t>9</w:t>
            </w:r>
          </w:p>
        </w:tc>
        <w:tc>
          <w:tcPr>
            <w:tcW w:w="945"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40</w:t>
            </w:r>
          </w:p>
        </w:tc>
      </w:tr>
      <w:tr w:rsidR="00074B64" w:rsidRPr="00074B64" w:rsidTr="004B0B94">
        <w:tc>
          <w:tcPr>
            <w:tcW w:w="977"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ĐA</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3" w:type="dxa"/>
            <w:shd w:val="clear" w:color="auto" w:fill="auto"/>
          </w:tcPr>
          <w:p w:rsidR="004B0B94" w:rsidRPr="00074B64" w:rsidRDefault="004B0B94" w:rsidP="004B0B94">
            <w:pPr>
              <w:spacing w:line="360" w:lineRule="auto"/>
              <w:jc w:val="center"/>
              <w:rPr>
                <w:b/>
                <w:color w:val="C00000"/>
                <w:sz w:val="28"/>
                <w:szCs w:val="28"/>
              </w:rPr>
            </w:pPr>
            <w:r w:rsidRPr="00074B64">
              <w:rPr>
                <w:b/>
                <w:color w:val="C00000"/>
                <w:sz w:val="28"/>
                <w:szCs w:val="28"/>
              </w:rPr>
              <w:t>C</w:t>
            </w:r>
          </w:p>
        </w:tc>
        <w:tc>
          <w:tcPr>
            <w:tcW w:w="944"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c>
          <w:tcPr>
            <w:tcW w:w="945" w:type="dxa"/>
            <w:shd w:val="clear" w:color="auto" w:fill="auto"/>
          </w:tcPr>
          <w:p w:rsidR="004B0B94" w:rsidRPr="00074B64" w:rsidRDefault="004B0B94" w:rsidP="004B0B94">
            <w:pPr>
              <w:spacing w:line="360" w:lineRule="auto"/>
              <w:jc w:val="center"/>
              <w:rPr>
                <w:b/>
                <w:color w:val="C00000"/>
                <w:sz w:val="28"/>
                <w:szCs w:val="28"/>
              </w:rPr>
            </w:pPr>
          </w:p>
        </w:tc>
      </w:tr>
    </w:tbl>
    <w:p w:rsidR="00A313D5" w:rsidRPr="00074B64" w:rsidRDefault="00A313D5" w:rsidP="004B0B94">
      <w:pPr>
        <w:spacing w:line="360" w:lineRule="auto"/>
      </w:pPr>
    </w:p>
    <w:p w:rsidR="00A313D5" w:rsidRPr="00074B64" w:rsidRDefault="004B0B94" w:rsidP="004B0B94">
      <w:pPr>
        <w:spacing w:line="360" w:lineRule="auto"/>
        <w:ind w:firstLine="283"/>
        <w:jc w:val="center"/>
        <w:rPr>
          <w:b/>
          <w:color w:val="FF0000"/>
        </w:rPr>
      </w:pPr>
      <w:r w:rsidRPr="00074B64">
        <w:rPr>
          <w:b/>
          <w:color w:val="FF0000"/>
        </w:rPr>
        <w:t>LỜI GIẢI</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im loại dẻo nhất là và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ặc dù bạc dẫn điện tốt nhưng do đắt nên không dùng làm dây dẫn điện</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au phản ứng, dung dịch có màu xanh nhạt của ion Fe</w:t>
      </w:r>
      <w:r w:rsidRPr="00074B64">
        <w:rPr>
          <w:color w:val="000000"/>
          <w:sz w:val="17"/>
          <w:szCs w:val="17"/>
        </w:rPr>
        <w:t>2+</w:t>
      </w:r>
      <w:r w:rsidRPr="00074B64">
        <w:rPr>
          <w:color w:val="000000"/>
          <w:sz w:val="23"/>
          <w:szCs w:val="23"/>
        </w:rPr>
        <w:t>; khối lượng thanh đồng và sắt tăng lên</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5:</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hoà tan hoàn toàn FeO và Fe</w:t>
      </w:r>
      <w:r w:rsidRPr="00074B64">
        <w:rPr>
          <w:color w:val="000000"/>
          <w:sz w:val="17"/>
          <w:szCs w:val="17"/>
        </w:rPr>
        <w:t>2</w:t>
      </w:r>
      <w:r w:rsidRPr="00074B64">
        <w:rPr>
          <w:color w:val="000000"/>
          <w:sz w:val="23"/>
          <w:szCs w:val="23"/>
        </w:rPr>
        <w:t>O</w:t>
      </w:r>
      <w:r w:rsidRPr="00074B64">
        <w:rPr>
          <w:color w:val="000000"/>
          <w:sz w:val="17"/>
          <w:szCs w:val="17"/>
        </w:rPr>
        <w:t>3</w:t>
      </w:r>
      <w:r w:rsidRPr="00074B64">
        <w:rPr>
          <w:color w:val="000000"/>
          <w:sz w:val="23"/>
          <w:szCs w:val="23"/>
        </w:rPr>
        <w:t> ( tỉ lệ mol 1:1) vào dung dịch HCl</w:t>
      </w:r>
    </w:p>
    <w:p w:rsidR="004B0B94" w:rsidRPr="00074B64" w:rsidRDefault="00B155F9" w:rsidP="004B0B94">
      <w:r>
        <w:rPr>
          <w:noProof/>
        </w:rPr>
        <w:drawing>
          <wp:inline distT="0" distB="0" distL="0" distR="0">
            <wp:extent cx="3064510" cy="1169670"/>
            <wp:effectExtent l="0" t="0" r="2540" b="0"/>
            <wp:docPr id="19" name="Picture 19"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ài tập trắc nghiệm Hóa 12 | Câu hỏi trắc nghiệm Hóa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64510" cy="116967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Hoà tan Cu vào dung dịch trên:</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u + 2Fe</w:t>
      </w:r>
      <w:r w:rsidRPr="00074B64">
        <w:rPr>
          <w:color w:val="000000"/>
          <w:sz w:val="17"/>
          <w:szCs w:val="17"/>
        </w:rPr>
        <w:t>3+</w:t>
      </w:r>
      <w:r w:rsidRPr="00074B64">
        <w:rPr>
          <w:color w:val="000000"/>
          <w:sz w:val="23"/>
          <w:szCs w:val="23"/>
        </w:rPr>
        <w:t> → Cu</w:t>
      </w:r>
      <w:r w:rsidRPr="00074B64">
        <w:rPr>
          <w:color w:val="000000"/>
          <w:sz w:val="17"/>
          <w:szCs w:val="17"/>
        </w:rPr>
        <w:t>2+</w:t>
      </w:r>
      <w:r w:rsidRPr="00074B64">
        <w:rPr>
          <w:color w:val="000000"/>
          <w:sz w:val="23"/>
          <w:szCs w:val="23"/>
        </w:rPr>
        <w:t> + 2Fe</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i Cu tan hoàn toàn tức là</w:t>
      </w:r>
      <w:r w:rsidR="00B155F9">
        <w:rPr>
          <w:noProof/>
          <w:color w:val="000000"/>
          <w:sz w:val="23"/>
          <w:szCs w:val="23"/>
        </w:rPr>
        <w:drawing>
          <wp:inline distT="0" distB="0" distL="0" distR="0">
            <wp:extent cx="2817495" cy="1029970"/>
            <wp:effectExtent l="0" t="0" r="1905" b="0"/>
            <wp:docPr id="20" name="Picture 20"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tập trắc nghiệm Hóa 12 | Câu hỏi trắc nghiệm Hóa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7495" cy="102997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6:</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Ban đầu có phản ứng: Zn + Cu</w:t>
      </w:r>
      <w:r w:rsidRPr="00074B64">
        <w:rPr>
          <w:color w:val="000000"/>
          <w:sz w:val="17"/>
          <w:szCs w:val="17"/>
        </w:rPr>
        <w:t>2+</w:t>
      </w:r>
      <w:r w:rsidRPr="00074B64">
        <w:rPr>
          <w:color w:val="000000"/>
          <w:sz w:val="23"/>
          <w:szCs w:val="23"/>
        </w:rPr>
        <w:t> → Zn</w:t>
      </w:r>
      <w:r w:rsidRPr="00074B64">
        <w:rPr>
          <w:color w:val="000000"/>
          <w:sz w:val="17"/>
          <w:szCs w:val="17"/>
        </w:rPr>
        <w:t>2+</w:t>
      </w:r>
      <w:r w:rsidRPr="00074B64">
        <w:rPr>
          <w:color w:val="000000"/>
          <w:sz w:val="23"/>
          <w:szCs w:val="23"/>
        </w:rPr>
        <w:t> + Cu</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lastRenderedPageBreak/>
        <w:t>Sau khi hết Zn, sẽ có phản ứng: Fe + Cu</w:t>
      </w:r>
      <w:r w:rsidRPr="00074B64">
        <w:rPr>
          <w:color w:val="000000"/>
          <w:sz w:val="17"/>
          <w:szCs w:val="17"/>
        </w:rPr>
        <w:t>2+</w:t>
      </w:r>
      <w:r w:rsidRPr="00074B64">
        <w:rPr>
          <w:color w:val="000000"/>
          <w:sz w:val="23"/>
          <w:szCs w:val="23"/>
        </w:rPr>
        <w:t> → Fe</w:t>
      </w:r>
      <w:r w:rsidRPr="00074B64">
        <w:rPr>
          <w:color w:val="000000"/>
          <w:sz w:val="17"/>
          <w:szCs w:val="17"/>
        </w:rPr>
        <w:t>2+</w:t>
      </w:r>
      <w:r w:rsidRPr="00074B64">
        <w:rPr>
          <w:color w:val="000000"/>
          <w:sz w:val="23"/>
          <w:szCs w:val="23"/>
        </w:rPr>
        <w:t> + Cu</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ác chất tham gia và tạo thành trong phản ứng đều có tỉ lệ mol là 1: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Vậy: ban đầu Cu(M = 64) thay thế Zn ( M=65) trong chất rắn, nên khối lượng chất rắn giảm</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au khi Zn phản ứng hết, Fe bắt đầu phản ứng. Lúc này Cu (M = 64) thay hế Fe ( M = 56) trong chất rắn, nên khối lượng chất rắn tăng lên</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i toàn bộ Fe đã phản ứng hết thì khối lượng chất rắn không thay đổi nữa</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7:</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Gọi số mol của Fe và Cu lần lượt là x và y</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Xét phản ứng của Fe và Cu với AgNO</w:t>
      </w:r>
      <w:r w:rsidRPr="00074B64">
        <w:rPr>
          <w:color w:val="000000"/>
          <w:sz w:val="17"/>
          <w:szCs w:val="17"/>
        </w:rPr>
        <w:t>3</w:t>
      </w:r>
      <w:r w:rsidRPr="00074B64">
        <w:rPr>
          <w:color w:val="000000"/>
          <w:sz w:val="23"/>
          <w:szCs w:val="23"/>
        </w:rPr>
        <w:t> dư, thu được 35,64 gam kim loại là Ag.</w:t>
      </w:r>
    </w:p>
    <w:p w:rsidR="004B0B94" w:rsidRPr="00074B64" w:rsidRDefault="00B155F9" w:rsidP="004B0B94">
      <w:r>
        <w:rPr>
          <w:noProof/>
        </w:rPr>
        <w:drawing>
          <wp:inline distT="0" distB="0" distL="0" distR="0">
            <wp:extent cx="4069715" cy="1936115"/>
            <wp:effectExtent l="0" t="0" r="6985" b="6985"/>
            <wp:docPr id="21" name="Picture 2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tập trắc nghiệm Hóa 12 | Câu hỏi trắc nghiệm Hóa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69715" cy="193611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Bảo toàn e: 3x + 2y = 0,33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Xét phản ứng của Fe và Cu với CuSO</w:t>
      </w:r>
      <w:r w:rsidRPr="00074B64">
        <w:rPr>
          <w:color w:val="000000"/>
          <w:sz w:val="17"/>
          <w:szCs w:val="17"/>
        </w:rPr>
        <w:t>4</w:t>
      </w:r>
      <w:r w:rsidRPr="00074B64">
        <w:rPr>
          <w:color w:val="000000"/>
          <w:sz w:val="23"/>
          <w:szCs w:val="23"/>
        </w:rPr>
        <w:t> dư:</w:t>
      </w:r>
    </w:p>
    <w:p w:rsidR="004B0B94" w:rsidRPr="00074B64" w:rsidRDefault="00B155F9" w:rsidP="004B0B94">
      <w:r>
        <w:rPr>
          <w:noProof/>
        </w:rPr>
        <w:drawing>
          <wp:inline distT="0" distB="0" distL="0" distR="0">
            <wp:extent cx="2496185" cy="692150"/>
            <wp:effectExtent l="0" t="0" r="0" b="0"/>
            <wp:docPr id="22" name="Picture 2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tập trắc nghiệm Hóa 12 | Câu hỏi trắc nghiệm Hóa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6185" cy="69215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ối lượng hỗn hợp tăng: 64x – 56x = 0,72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ết hợp (1) và (2) giải ra x = 0,09 và y = 0,03</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Khối lượng lim loại là 6,96 gam</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8:</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hất rắn B gồm Ag, Cu, Fe với số mol lần lượt là x, y, z</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a có: 108x + 64y + 56z = 8,12 (1)</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Fe + 2HCl → FeCl</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lastRenderedPageBreak/>
        <w:t>n</w:t>
      </w:r>
      <w:r w:rsidRPr="00074B64">
        <w:rPr>
          <w:color w:val="000000"/>
          <w:sz w:val="17"/>
          <w:szCs w:val="17"/>
        </w:rPr>
        <w:t>Fe</w:t>
      </w:r>
      <w:r w:rsidRPr="00074B64">
        <w:rPr>
          <w:color w:val="000000"/>
          <w:sz w:val="23"/>
          <w:szCs w:val="23"/>
        </w:rPr>
        <w:t> = n</w:t>
      </w:r>
      <w:r w:rsidRPr="00074B64">
        <w:rPr>
          <w:color w:val="000000"/>
          <w:sz w:val="17"/>
          <w:szCs w:val="17"/>
        </w:rPr>
        <w:t>H</w:t>
      </w:r>
      <w:r w:rsidRPr="00074B64">
        <w:rPr>
          <w:color w:val="000000"/>
          <w:sz w:val="13"/>
          <w:szCs w:val="13"/>
        </w:rPr>
        <w:t>2</w:t>
      </w:r>
      <w:r w:rsidRPr="00074B64">
        <w:rPr>
          <w:color w:val="000000"/>
          <w:sz w:val="23"/>
          <w:szCs w:val="23"/>
        </w:rPr>
        <w:t> = 0,03 mol =&gt; z= 0,03 mol (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ừ (1) và (2) suy ra : 108x + 64 y = 6,44 (3)</w:t>
      </w:r>
    </w:p>
    <w:p w:rsidR="004B0B94" w:rsidRPr="00074B64" w:rsidRDefault="00B155F9" w:rsidP="004B0B94">
      <w:r>
        <w:rPr>
          <w:noProof/>
        </w:rPr>
        <w:drawing>
          <wp:inline distT="0" distB="0" distL="0" distR="0">
            <wp:extent cx="2380615" cy="485775"/>
            <wp:effectExtent l="0" t="0" r="635" b="9525"/>
            <wp:docPr id="23" name="Picture 2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tập trắc nghiệm Hóa 12 | Câu hỏi trắc nghiệm Hóa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0615" cy="48577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Fe</w:t>
      </w:r>
      <w:r w:rsidRPr="00074B64">
        <w:rPr>
          <w:color w:val="000000"/>
          <w:sz w:val="23"/>
          <w:szCs w:val="23"/>
        </w:rPr>
        <w:t> ban đầu = 0,05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Fe</w:t>
      </w:r>
      <w:r w:rsidRPr="00074B64">
        <w:rPr>
          <w:color w:val="000000"/>
          <w:sz w:val="23"/>
          <w:szCs w:val="23"/>
        </w:rPr>
        <w:t> phản ứng = 0,05 – 0,03 = 0,02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w:t>
      </w:r>
      <w:r w:rsidRPr="00074B64">
        <w:rPr>
          <w:color w:val="000000"/>
          <w:sz w:val="17"/>
          <w:szCs w:val="17"/>
        </w:rPr>
        <w:t>Al</w:t>
      </w:r>
      <w:r w:rsidRPr="00074B64">
        <w:rPr>
          <w:color w:val="000000"/>
          <w:sz w:val="23"/>
          <w:szCs w:val="23"/>
        </w:rPr>
        <w:t> phản ứng = 0,03 mo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heo bảo toàn e: x+ 2y = 0,03.3 + 0,02.2 = 0,13 (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từ (3) và (4) suy ra: x= 0,03, y= 0,05</w:t>
      </w:r>
    </w:p>
    <w:p w:rsidR="004B0B94" w:rsidRPr="00074B64" w:rsidRDefault="00B155F9" w:rsidP="004B0B94">
      <w:r>
        <w:rPr>
          <w:noProof/>
        </w:rPr>
        <w:drawing>
          <wp:inline distT="0" distB="0" distL="0" distR="0">
            <wp:extent cx="2751455" cy="502285"/>
            <wp:effectExtent l="0" t="0" r="0" b="0"/>
            <wp:docPr id="24" name="Picture 2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tập trắc nghiệm Hóa 12 | Câu hỏi trắc nghiệm Hóa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51455" cy="50228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9:</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2,4 không đú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0:</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át biểu 1,4 đúng</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4:</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Gọi số mol của Fe và M trong mỗi phần là a và b</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Cl:</w:t>
      </w:r>
    </w:p>
    <w:p w:rsidR="004B0B94" w:rsidRPr="00074B64" w:rsidRDefault="00B155F9" w:rsidP="004B0B94">
      <w:pPr>
        <w:shd w:val="clear" w:color="auto" w:fill="FFFFFF"/>
        <w:rPr>
          <w:color w:val="565555"/>
          <w:sz w:val="20"/>
        </w:rPr>
      </w:pPr>
      <w:r>
        <w:rPr>
          <w:noProof/>
          <w:color w:val="565555"/>
          <w:sz w:val="20"/>
        </w:rPr>
        <w:drawing>
          <wp:inline distT="0" distB="0" distL="0" distR="0">
            <wp:extent cx="2199640" cy="1005205"/>
            <wp:effectExtent l="0" t="0" r="0" b="4445"/>
            <wp:docPr id="31" name="Picture 3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ài tập trắc nghiệm Hóa 12 | Câu hỏi trắc nghiệm Hóa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99640" cy="100520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NO</w:t>
      </w:r>
      <w:r w:rsidRPr="00074B64">
        <w:rPr>
          <w:color w:val="000000"/>
          <w:sz w:val="17"/>
          <w:szCs w:val="17"/>
        </w:rPr>
        <w:t>3</w:t>
      </w:r>
      <w:r w:rsidRPr="00074B64">
        <w:rPr>
          <w:color w:val="000000"/>
          <w:sz w:val="23"/>
          <w:szCs w:val="23"/>
        </w:rPr>
        <w:t>:</w:t>
      </w:r>
    </w:p>
    <w:p w:rsidR="004B0B94" w:rsidRPr="00074B64" w:rsidRDefault="00B155F9" w:rsidP="004B0B94">
      <w:pPr>
        <w:shd w:val="clear" w:color="auto" w:fill="FFFFFF"/>
        <w:rPr>
          <w:color w:val="565555"/>
          <w:sz w:val="20"/>
        </w:rPr>
      </w:pPr>
      <w:r>
        <w:rPr>
          <w:noProof/>
          <w:color w:val="565555"/>
          <w:sz w:val="20"/>
        </w:rPr>
        <w:drawing>
          <wp:inline distT="0" distB="0" distL="0" distR="0">
            <wp:extent cx="2084070" cy="922655"/>
            <wp:effectExtent l="0" t="0" r="0" b="0"/>
            <wp:docPr id="32" name="Picture 3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Bài tập trắc nghiệm Hóa 12 | Câu hỏi trắc nghiệm Hóa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84070" cy="922655"/>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Suy ra: a = 0,05 mol, bn= 0,09</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ặt khác:</w:t>
      </w:r>
    </w:p>
    <w:p w:rsidR="004B0B94" w:rsidRPr="00074B64" w:rsidRDefault="00B155F9" w:rsidP="004B0B94">
      <w:pPr>
        <w:shd w:val="clear" w:color="auto" w:fill="FFFFFF"/>
        <w:rPr>
          <w:color w:val="565555"/>
          <w:sz w:val="20"/>
        </w:rPr>
      </w:pPr>
      <w:r>
        <w:rPr>
          <w:noProof/>
          <w:color w:val="565555"/>
          <w:sz w:val="20"/>
        </w:rPr>
        <w:lastRenderedPageBreak/>
        <w:drawing>
          <wp:inline distT="0" distB="0" distL="0" distR="0">
            <wp:extent cx="2322830" cy="461010"/>
            <wp:effectExtent l="0" t="0" r="1270" b="0"/>
            <wp:docPr id="33" name="Picture 3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Bài tập trắc nghiệm Hóa 12 | Câu hỏi trắc nghiệm Hóa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22830" cy="461010"/>
                    </a:xfrm>
                    <a:prstGeom prst="rect">
                      <a:avLst/>
                    </a:prstGeom>
                    <a:noFill/>
                    <a:ln>
                      <a:noFill/>
                    </a:ln>
                  </pic:spPr>
                </pic:pic>
              </a:graphicData>
            </a:graphic>
          </wp:inline>
        </w:drawing>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Chọn được giá trị của n = 3 và M = 27 (Al)</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m</w:t>
      </w:r>
      <w:r w:rsidRPr="00074B64">
        <w:rPr>
          <w:color w:val="000000"/>
          <w:sz w:val="17"/>
          <w:szCs w:val="17"/>
        </w:rPr>
        <w:t>Al</w:t>
      </w:r>
      <w:r w:rsidRPr="00074B64">
        <w:rPr>
          <w:color w:val="000000"/>
          <w:sz w:val="23"/>
          <w:szCs w:val="23"/>
        </w:rPr>
        <w:t> = 22,44%</w:t>
      </w:r>
    </w:p>
    <w:p w:rsidR="004B0B94" w:rsidRPr="00074B64" w:rsidRDefault="004B0B94" w:rsidP="004B0B94">
      <w:pPr>
        <w:shd w:val="clear" w:color="auto" w:fill="FFFFFF"/>
        <w:spacing w:after="240" w:line="360" w:lineRule="atLeast"/>
        <w:ind w:left="48" w:right="48"/>
        <w:jc w:val="both"/>
        <w:rPr>
          <w:b/>
          <w:color w:val="FF0000"/>
        </w:rPr>
      </w:pPr>
      <w:r w:rsidRPr="00074B64">
        <w:rPr>
          <w:b/>
          <w:color w:val="FF0000"/>
        </w:rPr>
        <w:t>Câu 15:</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Phản ứng với HCl: Mg + 2H</w:t>
      </w:r>
      <w:r w:rsidRPr="00074B64">
        <w:rPr>
          <w:color w:val="000000"/>
          <w:sz w:val="17"/>
          <w:szCs w:val="17"/>
        </w:rPr>
        <w:t>+</w:t>
      </w:r>
      <w:r w:rsidRPr="00074B64">
        <w:rPr>
          <w:color w:val="000000"/>
          <w:sz w:val="23"/>
          <w:szCs w:val="23"/>
        </w:rPr>
        <w:t>→ Mg</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Zn + 2H</w:t>
      </w:r>
      <w:r w:rsidRPr="00074B64">
        <w:rPr>
          <w:color w:val="000000"/>
          <w:sz w:val="17"/>
          <w:szCs w:val="17"/>
        </w:rPr>
        <w:t>+</w:t>
      </w:r>
      <w:r w:rsidRPr="00074B64">
        <w:rPr>
          <w:color w:val="000000"/>
          <w:sz w:val="23"/>
          <w:szCs w:val="23"/>
        </w:rPr>
        <w:t>→ Zn</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Fe + 2H</w:t>
      </w:r>
      <w:r w:rsidRPr="00074B64">
        <w:rPr>
          <w:color w:val="000000"/>
          <w:sz w:val="17"/>
          <w:szCs w:val="17"/>
        </w:rPr>
        <w:t>+</w:t>
      </w:r>
      <w:r w:rsidRPr="00074B64">
        <w:rPr>
          <w:color w:val="000000"/>
          <w:sz w:val="23"/>
          <w:szCs w:val="23"/>
        </w:rPr>
        <w:t>→ Fe</w:t>
      </w:r>
      <w:r w:rsidRPr="00074B64">
        <w:rPr>
          <w:color w:val="000000"/>
          <w:sz w:val="17"/>
          <w:szCs w:val="17"/>
        </w:rPr>
        <w:t>2+</w:t>
      </w:r>
      <w:r w:rsidRPr="00074B64">
        <w:rPr>
          <w:color w:val="000000"/>
          <w:sz w:val="23"/>
          <w:szCs w:val="23"/>
        </w:rPr>
        <w:t> + H</w:t>
      </w:r>
      <w:r w:rsidRPr="00074B64">
        <w:rPr>
          <w:color w:val="000000"/>
          <w:sz w:val="17"/>
          <w:szCs w:val="17"/>
        </w:rPr>
        <w:t>2</w:t>
      </w:r>
    </w:p>
    <w:p w:rsidR="004B0B94" w:rsidRPr="00074B64" w:rsidRDefault="004B0B94" w:rsidP="004B0B94">
      <w:pPr>
        <w:shd w:val="clear" w:color="auto" w:fill="FFFFFF"/>
        <w:spacing w:after="240" w:line="360" w:lineRule="atLeast"/>
        <w:ind w:left="48" w:right="48"/>
        <w:jc w:val="both"/>
        <w:rPr>
          <w:color w:val="000000"/>
          <w:sz w:val="23"/>
          <w:szCs w:val="23"/>
        </w:rPr>
      </w:pPr>
      <w:r w:rsidRPr="00074B64">
        <w:rPr>
          <w:color w:val="000000"/>
          <w:sz w:val="23"/>
          <w:szCs w:val="23"/>
        </w:rPr>
        <w:t>Nếu thêm tiếp NO</w:t>
      </w:r>
      <w:r w:rsidRPr="00074B64">
        <w:rPr>
          <w:color w:val="000000"/>
          <w:sz w:val="17"/>
          <w:szCs w:val="17"/>
        </w:rPr>
        <w:t>3-</w:t>
      </w:r>
      <w:r w:rsidRPr="00074B64">
        <w:rPr>
          <w:color w:val="000000"/>
          <w:sz w:val="23"/>
          <w:szCs w:val="23"/>
        </w:rPr>
        <w:t> :</w:t>
      </w:r>
    </w:p>
    <w:p w:rsidR="004B0B94" w:rsidRPr="00074B64" w:rsidRDefault="00B155F9" w:rsidP="004B0B94">
      <w:pPr>
        <w:shd w:val="clear" w:color="auto" w:fill="FFFFFF"/>
        <w:rPr>
          <w:color w:val="565555"/>
          <w:sz w:val="20"/>
        </w:rPr>
      </w:pPr>
      <w:r>
        <w:rPr>
          <w:noProof/>
          <w:color w:val="565555"/>
          <w:sz w:val="20"/>
        </w:rPr>
        <w:drawing>
          <wp:inline distT="0" distB="0" distL="0" distR="0">
            <wp:extent cx="3517265" cy="1235710"/>
            <wp:effectExtent l="0" t="0" r="6985" b="2540"/>
            <wp:docPr id="34" name="Picture 3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17265" cy="1235710"/>
                    </a:xfrm>
                    <a:prstGeom prst="rect">
                      <a:avLst/>
                    </a:prstGeom>
                    <a:noFill/>
                    <a:ln>
                      <a:noFill/>
                    </a:ln>
                  </pic:spPr>
                </pic:pic>
              </a:graphicData>
            </a:graphic>
          </wp:inline>
        </w:drawing>
      </w:r>
    </w:p>
    <w:p w:rsidR="004B0B94" w:rsidRPr="00074B64" w:rsidRDefault="004B0B94" w:rsidP="004B0B94">
      <w:pPr>
        <w:pStyle w:val="Normal0"/>
        <w:rPr>
          <w:rFonts w:ascii="Times New Roman" w:eastAsia="Times New Roman" w:hAnsi="Times New Roman" w:cs="Times New Roman"/>
          <w:sz w:val="22"/>
        </w:rPr>
      </w:pPr>
    </w:p>
    <w:p w:rsidR="004B0B94" w:rsidRPr="00074B64" w:rsidRDefault="004B0B94" w:rsidP="004B0B94"/>
    <w:p w:rsidR="004B0B94" w:rsidRPr="00074B64" w:rsidRDefault="004B0B94" w:rsidP="004B0B94">
      <w:pPr>
        <w:spacing w:line="360" w:lineRule="auto"/>
        <w:ind w:firstLine="283"/>
        <w:jc w:val="center"/>
        <w:rPr>
          <w:b/>
          <w:color w:val="FF0000"/>
        </w:rPr>
      </w:pPr>
    </w:p>
    <w:sectPr w:rsidR="004B0B94" w:rsidRPr="00074B64" w:rsidSect="00AE5374">
      <w:headerReference w:type="default" r:id="rId26"/>
      <w:footerReference w:type="default" r:id="rId27"/>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1672" w:rsidRDefault="003A1672">
      <w:r>
        <w:separator/>
      </w:r>
    </w:p>
  </w:endnote>
  <w:endnote w:type="continuationSeparator" w:id="0">
    <w:p w:rsidR="003A1672" w:rsidRDefault="003A16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B94" w:rsidRPr="004B0B94" w:rsidRDefault="004B0B94" w:rsidP="004B0B9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4B0B94" w:rsidRDefault="00CD4EA2" w:rsidP="004B0B94">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1672" w:rsidRDefault="003A1672">
      <w:r>
        <w:separator/>
      </w:r>
    </w:p>
  </w:footnote>
  <w:footnote w:type="continuationSeparator" w:id="0">
    <w:p w:rsidR="003A1672" w:rsidRDefault="003A16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0B94" w:rsidRPr="004D54B0" w:rsidRDefault="004B0B94" w:rsidP="004B0B94">
    <w:pPr>
      <w:pStyle w:val="Header"/>
      <w:jc w:val="center"/>
    </w:pPr>
    <w:r>
      <w:t>hoc357.edu.vn</w:t>
    </w:r>
  </w:p>
  <w:p w:rsidR="00A313D5" w:rsidRDefault="00A313D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74B64"/>
    <w:rsid w:val="000B7369"/>
    <w:rsid w:val="000E3CAF"/>
    <w:rsid w:val="0010067C"/>
    <w:rsid w:val="00103598"/>
    <w:rsid w:val="00123BAE"/>
    <w:rsid w:val="00134E08"/>
    <w:rsid w:val="001946F9"/>
    <w:rsid w:val="001A033C"/>
    <w:rsid w:val="00257818"/>
    <w:rsid w:val="00282940"/>
    <w:rsid w:val="00337152"/>
    <w:rsid w:val="003A1672"/>
    <w:rsid w:val="00402C2B"/>
    <w:rsid w:val="0041057D"/>
    <w:rsid w:val="004B0B94"/>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313D5"/>
    <w:rsid w:val="00AD67D7"/>
    <w:rsid w:val="00AE5374"/>
    <w:rsid w:val="00B155F9"/>
    <w:rsid w:val="00B32C89"/>
    <w:rsid w:val="00B50F8C"/>
    <w:rsid w:val="00B71D63"/>
    <w:rsid w:val="00B81DD2"/>
    <w:rsid w:val="00B85182"/>
    <w:rsid w:val="00BC577C"/>
    <w:rsid w:val="00BD6B27"/>
    <w:rsid w:val="00C30BE4"/>
    <w:rsid w:val="00C94899"/>
    <w:rsid w:val="00CD4EA2"/>
    <w:rsid w:val="00D74806"/>
    <w:rsid w:val="00DD125D"/>
    <w:rsid w:val="00E61019"/>
    <w:rsid w:val="00EF33D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31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4B0B94"/>
    <w:rPr>
      <w:sz w:val="24"/>
      <w:szCs w:val="24"/>
    </w:rPr>
  </w:style>
  <w:style w:type="character" w:customStyle="1" w:styleId="FooterChar">
    <w:name w:val="Footer Char"/>
    <w:link w:val="Footer"/>
    <w:uiPriority w:val="99"/>
    <w:rsid w:val="004B0B94"/>
    <w:rPr>
      <w:sz w:val="24"/>
      <w:szCs w:val="24"/>
    </w:rPr>
  </w:style>
  <w:style w:type="paragraph" w:styleId="BalloonText">
    <w:name w:val="Balloon Text"/>
    <w:basedOn w:val="Normal"/>
    <w:link w:val="BalloonTextChar"/>
    <w:rsid w:val="004B0B94"/>
    <w:rPr>
      <w:rFonts w:ascii="Tahoma" w:hAnsi="Tahoma" w:cs="Tahoma"/>
      <w:sz w:val="16"/>
      <w:szCs w:val="16"/>
    </w:rPr>
  </w:style>
  <w:style w:type="character" w:customStyle="1" w:styleId="BalloonTextChar">
    <w:name w:val="Balloon Text Char"/>
    <w:link w:val="BalloonText"/>
    <w:rsid w:val="004B0B94"/>
    <w:rPr>
      <w:rFonts w:ascii="Tahoma" w:hAnsi="Tahoma" w:cs="Tahoma"/>
      <w:sz w:val="16"/>
      <w:szCs w:val="16"/>
    </w:rPr>
  </w:style>
  <w:style w:type="paragraph" w:customStyle="1" w:styleId="Normal0">
    <w:name w:val="[Normal]"/>
    <w:rsid w:val="004B0B94"/>
    <w:pPr>
      <w:widowControl w:val="0"/>
    </w:pPr>
    <w:rPr>
      <w:rFonts w:ascii="Arial" w:eastAsia="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313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4B0B94"/>
    <w:rPr>
      <w:sz w:val="24"/>
      <w:szCs w:val="24"/>
    </w:rPr>
  </w:style>
  <w:style w:type="character" w:customStyle="1" w:styleId="FooterChar">
    <w:name w:val="Footer Char"/>
    <w:link w:val="Footer"/>
    <w:uiPriority w:val="99"/>
    <w:rsid w:val="004B0B94"/>
    <w:rPr>
      <w:sz w:val="24"/>
      <w:szCs w:val="24"/>
    </w:rPr>
  </w:style>
  <w:style w:type="paragraph" w:styleId="BalloonText">
    <w:name w:val="Balloon Text"/>
    <w:basedOn w:val="Normal"/>
    <w:link w:val="BalloonTextChar"/>
    <w:rsid w:val="004B0B94"/>
    <w:rPr>
      <w:rFonts w:ascii="Tahoma" w:hAnsi="Tahoma" w:cs="Tahoma"/>
      <w:sz w:val="16"/>
      <w:szCs w:val="16"/>
    </w:rPr>
  </w:style>
  <w:style w:type="character" w:customStyle="1" w:styleId="BalloonTextChar">
    <w:name w:val="Balloon Text Char"/>
    <w:link w:val="BalloonText"/>
    <w:rsid w:val="004B0B94"/>
    <w:rPr>
      <w:rFonts w:ascii="Tahoma" w:hAnsi="Tahoma" w:cs="Tahoma"/>
      <w:sz w:val="16"/>
      <w:szCs w:val="16"/>
    </w:rPr>
  </w:style>
  <w:style w:type="paragraph" w:customStyle="1" w:styleId="Normal0">
    <w:name w:val="[Normal]"/>
    <w:rsid w:val="004B0B94"/>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http://vietjack.com/bai-tap-trac-nghiem-hoa-12/images/bai-18-tinh-chat-cua-kim-loai-day-dien-hoa-cua-kim-loai-7.PNG" TargetMode="External"/><Relationship Id="rId13" Type="http://schemas.openxmlformats.org/officeDocument/2006/relationships/oleObject" Target="embeddings/oleObject2.bin"/><Relationship Id="rId18" Type="http://schemas.openxmlformats.org/officeDocument/2006/relationships/image" Target="media/image6.png"/><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5.png"/><Relationship Id="rId25" Type="http://schemas.openxmlformats.org/officeDocument/2006/relationships/image" Target="media/image13.png"/><Relationship Id="rId2" Type="http://schemas.microsoft.com/office/2007/relationships/stylesWithEffects" Target="stylesWithEffects.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image" Target="http://vietjack.com/bai-tap-trac-nghiem-hoa-12/images/bai-18-tinh-chat-cua-kim-loai-day-dien-hoa-cua-kim-loai-8.PNG" TargetMode="External"/><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701</Words>
  <Characters>970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381</CharactersWithSpaces>
  <SharedDoc>false</SharedDoc>
  <HLinks>
    <vt:vector size="12" baseType="variant">
      <vt:variant>
        <vt:i4>7274535</vt:i4>
      </vt:variant>
      <vt:variant>
        <vt:i4>5518</vt:i4>
      </vt:variant>
      <vt:variant>
        <vt:i4>1025</vt:i4>
      </vt:variant>
      <vt:variant>
        <vt:i4>1</vt:i4>
      </vt:variant>
      <vt:variant>
        <vt:lpwstr>http://vietjack.com/bai-tap-trac-nghiem-hoa-12/images/bai-18-tinh-chat-cua-kim-loai-day-dien-hoa-cua-kim-loai-7.PNG</vt:lpwstr>
      </vt:variant>
      <vt:variant>
        <vt:lpwstr/>
      </vt:variant>
      <vt:variant>
        <vt:i4>7274536</vt:i4>
      </vt:variant>
      <vt:variant>
        <vt:i4>5834</vt:i4>
      </vt:variant>
      <vt:variant>
        <vt:i4>1026</vt:i4>
      </vt:variant>
      <vt:variant>
        <vt:i4>1</vt:i4>
      </vt:variant>
      <vt:variant>
        <vt:lpwstr>http://vietjack.com/bai-tap-trac-nghiem-hoa-12/images/bai-18-tinh-chat-cua-kim-loai-day-dien-hoa-cua-kim-loai-8.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13T07:07:00Z</dcterms:created>
  <dcterms:modified xsi:type="dcterms:W3CDTF">2019-08-13T07:07:00Z</dcterms:modified>
</cp:coreProperties>
</file>